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68"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497"/>
        <w:gridCol w:w="6971"/>
      </w:tblGrid>
      <w:tr w:rsidR="00852E74" w:rsidRPr="00251E91" w14:paraId="408CD433" w14:textId="77777777" w:rsidTr="00C336A1">
        <w:trPr>
          <w:trHeight w:val="972"/>
        </w:trPr>
        <w:tc>
          <w:tcPr>
            <w:tcW w:w="3497" w:type="dxa"/>
          </w:tcPr>
          <w:p w14:paraId="6F65C2B5" w14:textId="77777777" w:rsidR="00852E74" w:rsidRPr="00251E91" w:rsidRDefault="00852E74" w:rsidP="00C336A1">
            <w:pPr>
              <w:jc w:val="left"/>
              <w:rPr>
                <w:rFonts w:ascii="Arial" w:hAnsi="Arial" w:cs="Arial"/>
                <w:b/>
                <w:i/>
                <w:szCs w:val="24"/>
                <w:lang w:eastAsia="zh-CN"/>
              </w:rPr>
            </w:pPr>
            <w:r w:rsidRPr="00E24099">
              <w:rPr>
                <w:rFonts w:ascii="Arial" w:hAnsi="Arial" w:cs="Arial"/>
                <w:b/>
                <w:i/>
                <w:noProof/>
                <w:szCs w:val="24"/>
                <w:lang w:val="en-US" w:eastAsia="zh-CN"/>
              </w:rPr>
              <w:drawing>
                <wp:inline distT="0" distB="0" distL="0" distR="0" wp14:anchorId="75B57FE4" wp14:editId="4EF84616">
                  <wp:extent cx="1956122" cy="560744"/>
                  <wp:effectExtent l="0" t="0" r="6350" b="0"/>
                  <wp:docPr id="7" name="图片 7"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89963" cy="570445"/>
                          </a:xfrm>
                          <a:prstGeom prst="rect">
                            <a:avLst/>
                          </a:prstGeom>
                          <a:noFill/>
                          <a:ln>
                            <a:noFill/>
                          </a:ln>
                        </pic:spPr>
                      </pic:pic>
                    </a:graphicData>
                  </a:graphic>
                </wp:inline>
              </w:drawing>
            </w:r>
          </w:p>
        </w:tc>
        <w:tc>
          <w:tcPr>
            <w:tcW w:w="6971" w:type="dxa"/>
          </w:tcPr>
          <w:p w14:paraId="2DEB8CFF" w14:textId="77777777" w:rsidR="00852E74" w:rsidRPr="00251E91" w:rsidRDefault="00852E74" w:rsidP="00C336A1">
            <w:pPr>
              <w:jc w:val="right"/>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25A5A85D" wp14:editId="5F38C09D">
                      <wp:extent cx="4397375" cy="571500"/>
                      <wp:effectExtent l="0" t="0" r="3175" b="0"/>
                      <wp:docPr id="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7375" cy="571500"/>
                              </a:xfrm>
                              <a:prstGeom prst="rect">
                                <a:avLst/>
                              </a:prstGeom>
                              <a:solidFill>
                                <a:srgbClr val="6666FF"/>
                              </a:solidFill>
                              <a:ln>
                                <a:noFill/>
                              </a:ln>
                              <a:effectLst/>
                            </wps:spPr>
                            <wps:txbx>
                              <w:txbxContent>
                                <w:p w14:paraId="51E9BEA2" w14:textId="77777777" w:rsidR="00852E74" w:rsidRPr="007E07F7" w:rsidRDefault="00852E74" w:rsidP="00852E74">
                                  <w:pPr>
                                    <w:jc w:val="center"/>
                                    <w:rPr>
                                      <w:rFonts w:ascii="Arial" w:hAnsi="Arial" w:cs="Arial"/>
                                      <w:b/>
                                      <w:bCs/>
                                      <w:sz w:val="24"/>
                                      <w:szCs w:val="28"/>
                                      <w:lang w:val="fr-FR"/>
                                    </w:rPr>
                                  </w:pPr>
                                  <w:r w:rsidRPr="007E07F7">
                                    <w:rPr>
                                      <w:rStyle w:val="ac"/>
                                      <w:rFonts w:ascii="Arial" w:hAnsi="Arial" w:cs="Arial"/>
                                      <w:b/>
                                      <w:bCs/>
                                      <w:i w:val="0"/>
                                      <w:iCs w:val="0"/>
                                      <w:sz w:val="24"/>
                                      <w:szCs w:val="28"/>
                                      <w:lang w:val="fr-FR"/>
                                    </w:rPr>
                                    <w:t>Revue d'Intelligence Artificielle</w:t>
                                  </w:r>
                                </w:p>
                                <w:p w14:paraId="0F432D4A" w14:textId="77777777" w:rsidR="00852E74" w:rsidRPr="007E07F7" w:rsidRDefault="00852E74" w:rsidP="00852E74">
                                  <w:pPr>
                                    <w:jc w:val="center"/>
                                    <w:rPr>
                                      <w:rFonts w:ascii="Arial" w:hAnsi="Arial" w:cs="Arial"/>
                                      <w:color w:val="000000"/>
                                      <w:sz w:val="16"/>
                                      <w:szCs w:val="16"/>
                                      <w:lang w:val="fr-FR" w:eastAsia="en-US" w:bidi="fa-IR"/>
                                    </w:rPr>
                                  </w:pPr>
                                  <w:r w:rsidRPr="007E07F7">
                                    <w:rPr>
                                      <w:rStyle w:val="ac"/>
                                      <w:rFonts w:ascii="Arial" w:hAnsi="Arial" w:cs="Arial"/>
                                      <w:i w:val="0"/>
                                      <w:iCs w:val="0"/>
                                      <w:color w:val="000000"/>
                                      <w:sz w:val="16"/>
                                      <w:szCs w:val="16"/>
                                      <w:lang w:val="fr-FR" w:eastAsia="en-US" w:bidi="fa-IR"/>
                                    </w:rPr>
                                    <w:t>Vol., No., Month, Year, pp. **-**</w:t>
                                  </w:r>
                                </w:p>
                                <w:p w14:paraId="1F2D1A98" w14:textId="77777777" w:rsidR="00852E74" w:rsidRPr="007E07F7" w:rsidRDefault="00852E74" w:rsidP="00852E74">
                                  <w:pPr>
                                    <w:jc w:val="center"/>
                                    <w:rPr>
                                      <w:rFonts w:ascii="Arial" w:hAnsi="Arial" w:cs="Arial"/>
                                      <w:color w:val="000000"/>
                                      <w:sz w:val="10"/>
                                      <w:szCs w:val="16"/>
                                      <w:lang w:val="fr-FR" w:eastAsia="en-US" w:bidi="fa-IR"/>
                                    </w:rPr>
                                  </w:pPr>
                                </w:p>
                                <w:p w14:paraId="2062013A" w14:textId="5D6FD98F" w:rsidR="00852E74" w:rsidRPr="007E07F7" w:rsidRDefault="00852E74" w:rsidP="00852E74">
                                  <w:pPr>
                                    <w:jc w:val="center"/>
                                    <w:rPr>
                                      <w:rFonts w:ascii="Arial" w:hAnsi="Arial" w:cs="Arial"/>
                                      <w:sz w:val="16"/>
                                      <w:szCs w:val="16"/>
                                      <w:lang w:val="fr-FR"/>
                                    </w:rPr>
                                  </w:pPr>
                                  <w:r w:rsidRPr="007E07F7">
                                    <w:rPr>
                                      <w:rFonts w:ascii="Arial" w:hAnsi="Arial" w:cs="Arial"/>
                                      <w:color w:val="000000"/>
                                      <w:sz w:val="16"/>
                                      <w:szCs w:val="16"/>
                                      <w:lang w:val="fr-FR" w:eastAsia="en-US" w:bidi="fa-IR"/>
                                    </w:rPr>
                                    <w:t>Journal homepage:</w:t>
                                  </w:r>
                                  <w:r w:rsidRPr="007E07F7">
                                    <w:rPr>
                                      <w:rFonts w:ascii="Arial" w:hAnsi="Arial" w:cs="Arial"/>
                                      <w:sz w:val="16"/>
                                      <w:szCs w:val="16"/>
                                      <w:lang w:val="fr-FR"/>
                                    </w:rPr>
                                    <w:t xml:space="preserve"> http://iieta.org/journals/ria</w:t>
                                  </w:r>
                                </w:p>
                                <w:p w14:paraId="6AD5D6E6" w14:textId="77777777" w:rsidR="00852E74" w:rsidRPr="007E07F7" w:rsidRDefault="00852E74" w:rsidP="00852E74">
                                  <w:pPr>
                                    <w:jc w:val="center"/>
                                    <w:rPr>
                                      <w:rFonts w:ascii="Arial" w:hAnsi="Arial" w:cs="Arial"/>
                                      <w:b/>
                                      <w:bCs/>
                                      <w:i/>
                                      <w:iCs/>
                                      <w:sz w:val="16"/>
                                      <w:szCs w:val="16"/>
                                      <w:lang w:val="fr-FR"/>
                                    </w:rPr>
                                  </w:pPr>
                                </w:p>
                              </w:txbxContent>
                            </wps:txbx>
                            <wps:bodyPr rot="0" vert="horz" wrap="square" lIns="91440" tIns="45720" rIns="91440" bIns="45720" anchor="t" anchorCtr="0" upright="1">
                              <a:noAutofit/>
                            </wps:bodyPr>
                          </wps:wsp>
                        </a:graphicData>
                      </a:graphic>
                    </wp:inline>
                  </w:drawing>
                </mc:Choice>
                <mc:Fallback>
                  <w:pict>
                    <v:shapetype w14:anchorId="25A5A85D" id="_x0000_t202" coordsize="21600,21600" o:spt="202" path="m,l,21600r21600,l21600,xe">
                      <v:stroke joinstyle="miter"/>
                      <v:path gradientshapeok="t" o:connecttype="rect"/>
                    </v:shapetype>
                    <v:shape id="Text Box 17" o:spid="_x0000_s1026" type="#_x0000_t202" style="width:346.25pt;height: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" fillcolor="#66f" stroked="f">
                      <v:textbox>
                        <w:txbxContent>
                          <w:p w14:paraId="51E9BEA2" w14:textId="77777777" w:rsidR="00852E74" w:rsidRPr="007E07F7" w:rsidRDefault="00852E74" w:rsidP="00852E74">
                            <w:pPr>
                              <w:jc w:val="center"/>
                              <w:rPr>
                                <w:rFonts w:ascii="Arial" w:hAnsi="Arial" w:cs="Arial"/>
                                <w:b/>
                                <w:bCs/>
                                <w:sz w:val="24"/>
                                <w:szCs w:val="28"/>
                                <w:lang w:val="fr-FR"/>
                              </w:rPr>
                            </w:pPr>
                            <w:r w:rsidRPr="007E07F7">
                              <w:rPr>
                                <w:rStyle w:val="ac"/>
                                <w:rFonts w:ascii="Arial" w:hAnsi="Arial" w:cs="Arial"/>
                                <w:b/>
                                <w:bCs/>
                                <w:i w:val="0"/>
                                <w:iCs w:val="0"/>
                                <w:sz w:val="24"/>
                                <w:szCs w:val="28"/>
                                <w:lang w:val="fr-FR"/>
                              </w:rPr>
                              <w:t>Revue d'Intelligence Artificielle</w:t>
                            </w:r>
                          </w:p>
                          <w:p w14:paraId="0F432D4A" w14:textId="77777777" w:rsidR="00852E74" w:rsidRPr="007E07F7" w:rsidRDefault="00852E74" w:rsidP="00852E74">
                            <w:pPr>
                              <w:jc w:val="center"/>
                              <w:rPr>
                                <w:rFonts w:ascii="Arial" w:hAnsi="Arial" w:cs="Arial"/>
                                <w:color w:val="000000"/>
                                <w:sz w:val="16"/>
                                <w:szCs w:val="16"/>
                                <w:lang w:val="fr-FR" w:eastAsia="en-US" w:bidi="fa-IR"/>
                              </w:rPr>
                            </w:pPr>
                            <w:r w:rsidRPr="007E07F7">
                              <w:rPr>
                                <w:rStyle w:val="ac"/>
                                <w:rFonts w:ascii="Arial" w:hAnsi="Arial" w:cs="Arial"/>
                                <w:i w:val="0"/>
                                <w:iCs w:val="0"/>
                                <w:color w:val="000000"/>
                                <w:sz w:val="16"/>
                                <w:szCs w:val="16"/>
                                <w:lang w:val="fr-FR" w:eastAsia="en-US" w:bidi="fa-IR"/>
                              </w:rPr>
                              <w:t>Vol., No., Month, Year, pp. **-**</w:t>
                            </w:r>
                          </w:p>
                          <w:p w14:paraId="1F2D1A98" w14:textId="77777777" w:rsidR="00852E74" w:rsidRPr="007E07F7" w:rsidRDefault="00852E74" w:rsidP="00852E74">
                            <w:pPr>
                              <w:jc w:val="center"/>
                              <w:rPr>
                                <w:rFonts w:ascii="Arial" w:hAnsi="Arial" w:cs="Arial"/>
                                <w:color w:val="000000"/>
                                <w:sz w:val="10"/>
                                <w:szCs w:val="16"/>
                                <w:lang w:val="fr-FR" w:eastAsia="en-US" w:bidi="fa-IR"/>
                              </w:rPr>
                            </w:pPr>
                          </w:p>
                          <w:p w14:paraId="2062013A" w14:textId="5D6FD98F" w:rsidR="00852E74" w:rsidRPr="007E07F7" w:rsidRDefault="00852E74" w:rsidP="00852E74">
                            <w:pPr>
                              <w:jc w:val="center"/>
                              <w:rPr>
                                <w:rFonts w:ascii="Arial" w:hAnsi="Arial" w:cs="Arial"/>
                                <w:sz w:val="16"/>
                                <w:szCs w:val="16"/>
                                <w:lang w:val="fr-FR"/>
                              </w:rPr>
                            </w:pPr>
                            <w:r w:rsidRPr="007E07F7">
                              <w:rPr>
                                <w:rFonts w:ascii="Arial" w:hAnsi="Arial" w:cs="Arial"/>
                                <w:color w:val="000000"/>
                                <w:sz w:val="16"/>
                                <w:szCs w:val="16"/>
                                <w:lang w:val="fr-FR" w:eastAsia="en-US" w:bidi="fa-IR"/>
                              </w:rPr>
                              <w:t>Journal homepage:</w:t>
                            </w:r>
                            <w:r w:rsidRPr="007E07F7">
                              <w:rPr>
                                <w:rFonts w:ascii="Arial" w:hAnsi="Arial" w:cs="Arial"/>
                                <w:sz w:val="16"/>
                                <w:szCs w:val="16"/>
                                <w:lang w:val="fr-FR"/>
                              </w:rPr>
                              <w:t xml:space="preserve"> http://iieta.org/journals/ria</w:t>
                            </w:r>
                          </w:p>
                          <w:p w14:paraId="6AD5D6E6" w14:textId="77777777" w:rsidR="00852E74" w:rsidRPr="007E07F7" w:rsidRDefault="00852E74" w:rsidP="00852E74">
                            <w:pPr>
                              <w:jc w:val="center"/>
                              <w:rPr>
                                <w:rFonts w:ascii="Arial" w:hAnsi="Arial" w:cs="Arial"/>
                                <w:b/>
                                <w:bCs/>
                                <w:i/>
                                <w:iCs/>
                                <w:sz w:val="16"/>
                                <w:szCs w:val="16"/>
                                <w:lang w:val="fr-FR"/>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436"/>
        <w:gridCol w:w="271"/>
        <w:gridCol w:w="6006"/>
        <w:gridCol w:w="727"/>
      </w:tblGrid>
      <w:tr w:rsidR="00BA4DE3" w:rsidRPr="000656DA" w14:paraId="16D94049" w14:textId="015DD57B" w:rsidTr="00CA3FEE">
        <w:trPr>
          <w:trHeight w:val="253"/>
        </w:trPr>
        <w:tc>
          <w:tcPr>
            <w:tcW w:w="9713" w:type="dxa"/>
            <w:gridSpan w:val="3"/>
            <w:tcBorders>
              <w:bottom w:val="nil"/>
              <w:right w:val="nil"/>
            </w:tcBorders>
          </w:tcPr>
          <w:p w14:paraId="767C3A66" w14:textId="36ED88E4" w:rsidR="00BA4DE3" w:rsidRPr="0085306F" w:rsidRDefault="00BA4DE3"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Pr="008C3AD3">
              <w:rPr>
                <w:rFonts w:ascii="Times New Roman" w:hAnsi="Times New Roman"/>
                <w:b/>
                <w:bCs/>
                <w:i/>
                <w:iCs/>
                <w:sz w:val="24"/>
                <w:szCs w:val="24"/>
                <w:lang w:val="en-US" w:eastAsia="zh-CN"/>
              </w:rPr>
              <w:t xml:space="preserve">Revue </w:t>
            </w:r>
            <w:proofErr w:type="spellStart"/>
            <w:r w:rsidRPr="008C3AD3">
              <w:rPr>
                <w:rFonts w:ascii="Times New Roman" w:hAnsi="Times New Roman"/>
                <w:b/>
                <w:bCs/>
                <w:i/>
                <w:iCs/>
                <w:sz w:val="24"/>
                <w:szCs w:val="24"/>
                <w:lang w:val="en-US" w:eastAsia="zh-CN"/>
              </w:rPr>
              <w:t>d'Intelligence</w:t>
            </w:r>
            <w:proofErr w:type="spellEnd"/>
            <w:r w:rsidRPr="008C3AD3">
              <w:rPr>
                <w:rFonts w:ascii="Times New Roman" w:hAnsi="Times New Roman"/>
                <w:b/>
                <w:bCs/>
                <w:i/>
                <w:iCs/>
                <w:sz w:val="24"/>
                <w:szCs w:val="24"/>
                <w:lang w:val="en-US" w:eastAsia="zh-CN"/>
              </w:rPr>
              <w:t xml:space="preserve"> </w:t>
            </w:r>
            <w:proofErr w:type="spellStart"/>
            <w:r w:rsidRPr="008C3AD3">
              <w:rPr>
                <w:rFonts w:ascii="Times New Roman" w:hAnsi="Times New Roman"/>
                <w:b/>
                <w:bCs/>
                <w:i/>
                <w:iCs/>
                <w:sz w:val="24"/>
                <w:szCs w:val="24"/>
                <w:lang w:val="en-US" w:eastAsia="zh-CN"/>
              </w:rPr>
              <w:t>Artificielle</w:t>
            </w:r>
            <w:proofErr w:type="spellEnd"/>
          </w:p>
        </w:tc>
        <w:tc>
          <w:tcPr>
            <w:tcW w:w="727" w:type="dxa"/>
            <w:tcBorders>
              <w:left w:val="nil"/>
              <w:bottom w:val="nil"/>
            </w:tcBorders>
          </w:tcPr>
          <w:p w14:paraId="07D37E84" w14:textId="77777777" w:rsidR="00BA4DE3" w:rsidRPr="00FA5BC2" w:rsidRDefault="00BA4DE3" w:rsidP="00A9142C">
            <w:pPr>
              <w:jc w:val="left"/>
              <w:rPr>
                <w:rFonts w:ascii="Times New Roman" w:hAnsi="Times New Roman"/>
                <w:b/>
                <w:sz w:val="24"/>
                <w:szCs w:val="24"/>
                <w:lang w:val="en-US" w:eastAsia="zh-CN"/>
              </w:rPr>
            </w:pPr>
          </w:p>
        </w:tc>
      </w:tr>
      <w:tr w:rsidR="00BA4DE3" w:rsidRPr="003E4262" w14:paraId="25DCD0F2" w14:textId="57A95596" w:rsidTr="00CA3FEE">
        <w:trPr>
          <w:trHeight w:val="661"/>
        </w:trPr>
        <w:tc>
          <w:tcPr>
            <w:tcW w:w="9713" w:type="dxa"/>
            <w:gridSpan w:val="3"/>
            <w:tcBorders>
              <w:top w:val="nil"/>
              <w:bottom w:val="nil"/>
              <w:right w:val="nil"/>
            </w:tcBorders>
            <w:vAlign w:val="center"/>
          </w:tcPr>
          <w:p w14:paraId="2783F348" w14:textId="77777777" w:rsidR="00BA4DE3" w:rsidRPr="009D5C0F" w:rsidRDefault="00BA4DE3" w:rsidP="00251E91">
            <w:pPr>
              <w:jc w:val="left"/>
              <w:rPr>
                <w:rFonts w:ascii="Times New Roman" w:hAnsi="Times New Roman"/>
                <w:lang w:val="en-US"/>
              </w:rPr>
            </w:pPr>
          </w:p>
          <w:p w14:paraId="0C18E4EE" w14:textId="51848ED6" w:rsidR="00BA4DE3" w:rsidRPr="009D5C0F" w:rsidRDefault="00BA4DE3" w:rsidP="00A9142C">
            <w:pPr>
              <w:jc w:val="left"/>
              <w:rPr>
                <w:rFonts w:ascii="Times New Roman" w:hAnsi="Times New Roman"/>
                <w:lang w:val="en-US"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sidR="00441DDE">
              <w:rPr>
                <w:rFonts w:ascii="Times New Roman" w:hAnsi="Times New Roman"/>
                <w:noProof/>
                <w:lang w:val="en-US"/>
              </w:rPr>
              <w:drawing>
                <wp:inline distT="0" distB="0" distL="0" distR="0" wp14:anchorId="5104707F" wp14:editId="325CA708">
                  <wp:extent cx="108000" cy="108000"/>
                  <wp:effectExtent l="0" t="0" r="6350" b="6350"/>
                  <wp:docPr id="437020698"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020698" name="图片 1">
                            <a:hlinkClick r:id="rId8"/>
                          </pic:cNvPr>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8000" cy="108000"/>
                          </a:xfrm>
                          <a:prstGeom prst="rect">
                            <a:avLst/>
                          </a:prstGeom>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sidR="00441DDE">
              <w:rPr>
                <w:rFonts w:ascii="Times New Roman" w:hAnsi="Times New Roman"/>
                <w:noProof/>
                <w:lang w:val="en-US"/>
              </w:rPr>
              <w:drawing>
                <wp:inline distT="0" distB="0" distL="0" distR="0" wp14:anchorId="53BCA2B8" wp14:editId="06BB5E70">
                  <wp:extent cx="108000" cy="108000"/>
                  <wp:effectExtent l="0" t="0" r="6350" b="6350"/>
                  <wp:docPr id="2133835698"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020698" name="图片 1">
                            <a:hlinkClick r:id="rId8"/>
                          </pic:cNvPr>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8000" cy="108000"/>
                          </a:xfrm>
                          <a:prstGeom prst="rect">
                            <a:avLst/>
                          </a:prstGeom>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sidR="00441DDE">
              <w:rPr>
                <w:rFonts w:ascii="Times New Roman" w:hAnsi="Times New Roman"/>
                <w:noProof/>
                <w:lang w:val="en-US"/>
              </w:rPr>
              <w:drawing>
                <wp:inline distT="0" distB="0" distL="0" distR="0" wp14:anchorId="65689B5B" wp14:editId="791CD64F">
                  <wp:extent cx="108000" cy="108000"/>
                  <wp:effectExtent l="0" t="0" r="6350" b="6350"/>
                  <wp:docPr id="1957178580"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020698" name="图片 1">
                            <a:hlinkClick r:id="rId8"/>
                          </pic:cNvPr>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8000" cy="108000"/>
                          </a:xfrm>
                          <a:prstGeom prst="rect">
                            <a:avLst/>
                          </a:prstGeom>
                        </pic:spPr>
                      </pic:pic>
                    </a:graphicData>
                  </a:graphic>
                </wp:inline>
              </w:drawing>
            </w:r>
            <w:r w:rsidRPr="009D5C0F">
              <w:rPr>
                <w:rFonts w:ascii="Times New Roman" w:hAnsi="Times New Roman"/>
                <w:vertAlign w:val="superscript"/>
                <w:lang w:val="en-US" w:eastAsia="zh-CN"/>
              </w:rPr>
              <w:t xml:space="preserve"> </w:t>
            </w:r>
          </w:p>
          <w:p w14:paraId="321334C9" w14:textId="77777777" w:rsidR="00BA4DE3" w:rsidRPr="00BF288B" w:rsidRDefault="00BA4DE3" w:rsidP="00A9142C">
            <w:pPr>
              <w:jc w:val="left"/>
              <w:rPr>
                <w:rFonts w:ascii="Times New Roman" w:hAnsi="Times New Roman"/>
                <w:b/>
                <w:szCs w:val="24"/>
                <w:lang w:val="en-US" w:eastAsia="zh-CN"/>
              </w:rPr>
            </w:pPr>
          </w:p>
        </w:tc>
        <w:tc>
          <w:tcPr>
            <w:tcW w:w="727" w:type="dxa"/>
            <w:tcBorders>
              <w:top w:val="nil"/>
              <w:left w:val="nil"/>
              <w:bottom w:val="nil"/>
            </w:tcBorders>
          </w:tcPr>
          <w:p w14:paraId="16453359" w14:textId="77777777" w:rsidR="00BA4DE3" w:rsidRPr="009D5C0F" w:rsidRDefault="00BA4DE3" w:rsidP="00251E91">
            <w:pPr>
              <w:jc w:val="left"/>
              <w:rPr>
                <w:rFonts w:ascii="Times New Roman" w:hAnsi="Times New Roman"/>
                <w:lang w:val="en-US"/>
              </w:rPr>
            </w:pPr>
          </w:p>
        </w:tc>
      </w:tr>
      <w:tr w:rsidR="00CA3FEE" w:rsidRPr="00251E91" w14:paraId="6E40013E" w14:textId="77CFA303" w:rsidTr="002F0078">
        <w:trPr>
          <w:trHeight w:val="661"/>
        </w:trPr>
        <w:tc>
          <w:tcPr>
            <w:tcW w:w="10440" w:type="dxa"/>
            <w:gridSpan w:val="4"/>
            <w:tcBorders>
              <w:top w:val="nil"/>
              <w:bottom w:val="single" w:sz="4" w:space="0" w:color="auto"/>
            </w:tcBorders>
          </w:tcPr>
          <w:p w14:paraId="2E7E438E" w14:textId="77777777" w:rsidR="00CA3FEE" w:rsidRPr="009D5C0F" w:rsidRDefault="00CA3FEE"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3CF274C1" w14:textId="77777777" w:rsidR="00CA3FEE" w:rsidRPr="009D5C0F" w:rsidRDefault="00CA3FEE"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3C75F11C" w14:textId="77777777" w:rsidR="00CA3FEE" w:rsidRPr="009D5C0F" w:rsidRDefault="00CA3FEE"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13AF8B01" w14:textId="77777777" w:rsidR="00CA3FEE" w:rsidRPr="009D5C0F" w:rsidRDefault="00CA3FEE" w:rsidP="00251E91">
            <w:pPr>
              <w:jc w:val="left"/>
              <w:rPr>
                <w:rFonts w:ascii="Times New Roman" w:hAnsi="Times New Roman"/>
                <w:lang w:val="en-US" w:eastAsia="zh-CN"/>
              </w:rPr>
            </w:pPr>
          </w:p>
          <w:p w14:paraId="73ADA771" w14:textId="507451F2" w:rsidR="00CA3FEE" w:rsidRPr="009D5C0F" w:rsidRDefault="00CA3FEE"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46211E" w:rsidRPr="003E4262" w14:paraId="3F53011E" w14:textId="77777777" w:rsidTr="002F0078">
        <w:trPr>
          <w:trHeight w:val="661"/>
        </w:trPr>
        <w:tc>
          <w:tcPr>
            <w:tcW w:w="10440" w:type="dxa"/>
            <w:gridSpan w:val="4"/>
            <w:tcBorders>
              <w:top w:val="nil"/>
              <w:bottom w:val="single" w:sz="4" w:space="0" w:color="auto"/>
            </w:tcBorders>
          </w:tcPr>
          <w:p w14:paraId="433F0968" w14:textId="77777777" w:rsidR="0046211E" w:rsidRDefault="0046211E" w:rsidP="00251E91">
            <w:pPr>
              <w:jc w:val="left"/>
              <w:rPr>
                <w:rFonts w:ascii="Times New Roman" w:hAnsi="Times New Roman"/>
                <w:lang w:val="en-US" w:eastAsia="zh-CN"/>
              </w:rPr>
            </w:pPr>
          </w:p>
          <w:p w14:paraId="7CD62B95" w14:textId="5780E32A" w:rsidR="0046211E" w:rsidRPr="009D5C0F" w:rsidRDefault="000656DA" w:rsidP="00251E91">
            <w:pPr>
              <w:jc w:val="left"/>
              <w:rPr>
                <w:rFonts w:ascii="Times New Roman" w:hAnsi="Times New Roman"/>
                <w:vertAlign w:val="superscript"/>
                <w:lang w:val="en-US" w:eastAsia="zh-CN"/>
              </w:rPr>
            </w:pPr>
            <w:r w:rsidRPr="000A0DA0">
              <w:rPr>
                <w:rFonts w:ascii="Times New Roman" w:hAnsi="Times New Roman"/>
                <w:lang w:val="en-US" w:eastAsia="zh-CN"/>
              </w:rPr>
              <w:t>Copyright: ©202</w:t>
            </w:r>
            <w:r w:rsidR="003E4262">
              <w:rPr>
                <w:rFonts w:ascii="Times New Roman" w:hAnsi="Times New Roman" w:hint="eastAsia"/>
                <w:lang w:val="en-US" w:eastAsia="zh-CN"/>
              </w:rPr>
              <w:t>5</w:t>
            </w:r>
            <w:r w:rsidRPr="000A0DA0">
              <w:rPr>
                <w:rFonts w:ascii="Times New Roman" w:hAnsi="Times New Roman"/>
                <w:lang w:val="en-US" w:eastAsia="zh-CN"/>
              </w:rPr>
              <w:t xml:space="preserve"> </w:t>
            </w:r>
            <w:r w:rsidRPr="005D235C">
              <w:rPr>
                <w:rFonts w:ascii="Times New Roman" w:hAnsi="Times New Roman"/>
                <w:lang w:val="en-US" w:eastAsia="zh-CN"/>
              </w:rPr>
              <w:t>The authors</w:t>
            </w:r>
            <w:r w:rsidRPr="000A0DA0">
              <w:rPr>
                <w:rFonts w:ascii="Times New Roman" w:hAnsi="Times New Roman"/>
                <w:lang w:val="en-US" w:eastAsia="zh-CN"/>
              </w:rPr>
              <w:t>. This article is published by IIETA and is licensed under the CC BY 4.0 license (http://creativecommons.org/licenses/by/4.0/).</w:t>
            </w:r>
          </w:p>
        </w:tc>
      </w:tr>
      <w:tr w:rsidR="00CA3FEE" w:rsidRPr="00251E91" w14:paraId="480262E9" w14:textId="67FD95E8" w:rsidTr="00623F4E">
        <w:trPr>
          <w:trHeight w:val="152"/>
        </w:trPr>
        <w:tc>
          <w:tcPr>
            <w:tcW w:w="3436" w:type="dxa"/>
            <w:tcBorders>
              <w:left w:val="nil"/>
              <w:bottom w:val="single" w:sz="4" w:space="0" w:color="auto"/>
              <w:right w:val="nil"/>
            </w:tcBorders>
            <w:vAlign w:val="center"/>
          </w:tcPr>
          <w:p w14:paraId="287CA88D" w14:textId="77777777" w:rsidR="00CA3FEE" w:rsidRPr="0046211E" w:rsidRDefault="00CA3FEE" w:rsidP="001F0376">
            <w:pPr>
              <w:jc w:val="left"/>
              <w:rPr>
                <w:rFonts w:ascii="Times New Roman" w:hAnsi="Times New Roman"/>
                <w:b/>
                <w:iCs/>
                <w:szCs w:val="24"/>
                <w:lang w:val="en-US" w:eastAsia="zh-CN"/>
              </w:rPr>
            </w:pPr>
          </w:p>
          <w:p w14:paraId="515AFAF8" w14:textId="67E5D5F1" w:rsidR="00CA3FEE" w:rsidRPr="00441DDE" w:rsidRDefault="00CA3FEE" w:rsidP="001F0376">
            <w:pPr>
              <w:jc w:val="left"/>
              <w:rPr>
                <w:rFonts w:ascii="Times New Roman" w:hAnsi="Times New Roman"/>
                <w:b/>
                <w:iCs/>
                <w:szCs w:val="24"/>
                <w:lang w:val="en-US" w:eastAsia="zh-CN"/>
              </w:rPr>
            </w:pPr>
            <w:r w:rsidRPr="00441DDE">
              <w:rPr>
                <w:rFonts w:ascii="Times New Roman" w:hAnsi="Times New Roman"/>
                <w:lang w:val="en-US"/>
              </w:rPr>
              <w:t>https://doi.org/</w:t>
            </w:r>
            <w:r w:rsidRPr="00441DDE">
              <w:rPr>
                <w:rFonts w:ascii="Times New Roman" w:hAnsi="Times New Roman"/>
                <w:iCs/>
                <w:szCs w:val="24"/>
                <w:lang w:val="en-US" w:eastAsia="zh-CN"/>
              </w:rPr>
              <w:t>10.18280/ria.xxxxxx</w:t>
            </w:r>
          </w:p>
        </w:tc>
        <w:tc>
          <w:tcPr>
            <w:tcW w:w="271" w:type="dxa"/>
            <w:tcBorders>
              <w:left w:val="nil"/>
              <w:bottom w:val="nil"/>
              <w:right w:val="nil"/>
            </w:tcBorders>
          </w:tcPr>
          <w:p w14:paraId="2A5ADC74" w14:textId="77777777" w:rsidR="00CA3FEE" w:rsidRPr="00441DDE" w:rsidRDefault="00CA3FEE" w:rsidP="00251E91">
            <w:pPr>
              <w:jc w:val="center"/>
              <w:rPr>
                <w:rFonts w:ascii="Times New Roman" w:hAnsi="Times New Roman"/>
                <w:b/>
                <w:iCs/>
                <w:szCs w:val="24"/>
                <w:lang w:val="en-US" w:eastAsia="zh-CN"/>
              </w:rPr>
            </w:pPr>
          </w:p>
        </w:tc>
        <w:tc>
          <w:tcPr>
            <w:tcW w:w="6733" w:type="dxa"/>
            <w:gridSpan w:val="2"/>
            <w:tcBorders>
              <w:left w:val="nil"/>
              <w:bottom w:val="single" w:sz="4" w:space="0" w:color="auto"/>
              <w:right w:val="nil"/>
            </w:tcBorders>
            <w:vAlign w:val="center"/>
          </w:tcPr>
          <w:p w14:paraId="673CB0AB" w14:textId="77777777" w:rsidR="00CA3FEE" w:rsidRPr="00441DDE" w:rsidRDefault="00CA3FEE" w:rsidP="00CE3EF0">
            <w:pPr>
              <w:jc w:val="left"/>
              <w:rPr>
                <w:rFonts w:ascii="Times New Roman" w:hAnsi="Times New Roman"/>
                <w:b/>
                <w:iCs/>
                <w:szCs w:val="24"/>
                <w:lang w:val="en-US" w:eastAsia="zh-CN"/>
              </w:rPr>
            </w:pPr>
          </w:p>
          <w:p w14:paraId="066CC8DD" w14:textId="1E528310" w:rsidR="00CA3FEE" w:rsidRPr="00FA5BC2" w:rsidRDefault="00CA3FEE"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CA3FEE" w:rsidRPr="00251E91" w14:paraId="1C3C3F53" w14:textId="16628920" w:rsidTr="00CA3FEE">
        <w:trPr>
          <w:trHeight w:val="152"/>
        </w:trPr>
        <w:tc>
          <w:tcPr>
            <w:tcW w:w="3436" w:type="dxa"/>
            <w:tcBorders>
              <w:left w:val="nil"/>
              <w:bottom w:val="nil"/>
              <w:right w:val="nil"/>
            </w:tcBorders>
            <w:vAlign w:val="center"/>
          </w:tcPr>
          <w:p w14:paraId="1E9950ED" w14:textId="77777777" w:rsidR="00CA3FEE" w:rsidRPr="00FA5BC2" w:rsidRDefault="00CA3FEE" w:rsidP="001F0376">
            <w:pPr>
              <w:jc w:val="left"/>
              <w:rPr>
                <w:rFonts w:ascii="Times New Roman" w:hAnsi="Times New Roman"/>
                <w:b/>
                <w:iCs/>
                <w:szCs w:val="24"/>
                <w:lang w:eastAsia="zh-CN"/>
              </w:rPr>
            </w:pPr>
          </w:p>
        </w:tc>
        <w:tc>
          <w:tcPr>
            <w:tcW w:w="271" w:type="dxa"/>
            <w:tcBorders>
              <w:top w:val="nil"/>
              <w:left w:val="nil"/>
              <w:bottom w:val="nil"/>
              <w:right w:val="nil"/>
            </w:tcBorders>
          </w:tcPr>
          <w:p w14:paraId="7AC24420" w14:textId="77777777" w:rsidR="00CA3FEE" w:rsidRPr="00FA5BC2" w:rsidRDefault="00CA3FEE" w:rsidP="00251E91">
            <w:pPr>
              <w:jc w:val="center"/>
              <w:rPr>
                <w:rFonts w:ascii="Times New Roman" w:hAnsi="Times New Roman"/>
                <w:b/>
                <w:iCs/>
                <w:szCs w:val="24"/>
                <w:lang w:eastAsia="zh-CN"/>
              </w:rPr>
            </w:pPr>
          </w:p>
        </w:tc>
        <w:tc>
          <w:tcPr>
            <w:tcW w:w="6733" w:type="dxa"/>
            <w:gridSpan w:val="2"/>
            <w:tcBorders>
              <w:left w:val="nil"/>
              <w:bottom w:val="nil"/>
              <w:right w:val="nil"/>
            </w:tcBorders>
            <w:vAlign w:val="center"/>
          </w:tcPr>
          <w:p w14:paraId="5D334500" w14:textId="77777777" w:rsidR="00CA3FEE" w:rsidRPr="00FA5BC2" w:rsidRDefault="00CA3FEE" w:rsidP="00CE3EF0">
            <w:pPr>
              <w:jc w:val="left"/>
              <w:rPr>
                <w:rFonts w:ascii="Times New Roman" w:hAnsi="Times New Roman"/>
                <w:b/>
                <w:iCs/>
                <w:szCs w:val="24"/>
                <w:lang w:eastAsia="zh-CN"/>
              </w:rPr>
            </w:pPr>
          </w:p>
        </w:tc>
      </w:tr>
      <w:tr w:rsidR="00BA4DE3" w:rsidRPr="00251E91" w14:paraId="37A55701" w14:textId="12EAE991" w:rsidTr="00CA3FEE">
        <w:trPr>
          <w:trHeight w:val="441"/>
        </w:trPr>
        <w:tc>
          <w:tcPr>
            <w:tcW w:w="3436" w:type="dxa"/>
            <w:tcBorders>
              <w:top w:val="nil"/>
              <w:right w:val="nil"/>
            </w:tcBorders>
          </w:tcPr>
          <w:p w14:paraId="5D48C00A" w14:textId="77777777" w:rsidR="00AE1036" w:rsidRPr="00E24014" w:rsidRDefault="00AE1036" w:rsidP="00AE1036">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4AFC1606" w14:textId="77777777" w:rsidR="00AE1036" w:rsidRPr="00E24014" w:rsidRDefault="00AE1036" w:rsidP="00AE1036">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43E5CE94" w14:textId="77777777" w:rsidR="00AE1036" w:rsidRPr="00E24014" w:rsidRDefault="00AE1036" w:rsidP="00AE1036">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6232DAE8" w:rsidR="00BA4DE3" w:rsidRPr="00AE1036" w:rsidRDefault="00AE1036" w:rsidP="00AE1036">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71" w:type="dxa"/>
            <w:tcBorders>
              <w:top w:val="nil"/>
              <w:left w:val="nil"/>
              <w:bottom w:val="nil"/>
              <w:right w:val="nil"/>
            </w:tcBorders>
          </w:tcPr>
          <w:p w14:paraId="26522666" w14:textId="77777777" w:rsidR="00BA4DE3" w:rsidRPr="00FA5BC2" w:rsidRDefault="00BA4DE3" w:rsidP="007D58AA">
            <w:pPr>
              <w:rPr>
                <w:rFonts w:ascii="Times New Roman" w:hAnsi="Times New Roman"/>
                <w:sz w:val="18"/>
                <w:lang w:val="en-US"/>
              </w:rPr>
            </w:pPr>
          </w:p>
        </w:tc>
        <w:tc>
          <w:tcPr>
            <w:tcW w:w="6733" w:type="dxa"/>
            <w:gridSpan w:val="2"/>
            <w:vMerge w:val="restart"/>
            <w:tcBorders>
              <w:top w:val="nil"/>
              <w:left w:val="nil"/>
            </w:tcBorders>
          </w:tcPr>
          <w:p w14:paraId="590F2DFA" w14:textId="44F6A308" w:rsidR="00BA4DE3" w:rsidRPr="00FA5BC2" w:rsidRDefault="00BA4DE3"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Pr="00852E74">
              <w:rPr>
                <w:rFonts w:ascii="Times New Roman" w:hAnsi="Times New Roman"/>
                <w:bCs/>
                <w:i/>
                <w:iCs/>
                <w:sz w:val="18"/>
                <w:lang w:val="en-US"/>
              </w:rPr>
              <w:t xml:space="preserve">Revue </w:t>
            </w:r>
            <w:proofErr w:type="spellStart"/>
            <w:r w:rsidRPr="00852E74">
              <w:rPr>
                <w:rFonts w:ascii="Times New Roman" w:hAnsi="Times New Roman"/>
                <w:bCs/>
                <w:i/>
                <w:iCs/>
                <w:sz w:val="18"/>
                <w:lang w:val="en-US"/>
              </w:rPr>
              <w:t>d'Intelligence</w:t>
            </w:r>
            <w:proofErr w:type="spellEnd"/>
            <w:r w:rsidRPr="00852E74">
              <w:rPr>
                <w:rFonts w:ascii="Times New Roman" w:hAnsi="Times New Roman"/>
                <w:bCs/>
                <w:i/>
                <w:iCs/>
                <w:sz w:val="18"/>
                <w:lang w:val="en-US"/>
              </w:rPr>
              <w:t xml:space="preserve"> </w:t>
            </w:r>
            <w:proofErr w:type="spellStart"/>
            <w:r w:rsidRPr="00852E74">
              <w:rPr>
                <w:rFonts w:ascii="Times New Roman" w:hAnsi="Times New Roman"/>
                <w:bCs/>
                <w:i/>
                <w:iCs/>
                <w:sz w:val="18"/>
                <w:lang w:val="en-US"/>
              </w:rPr>
              <w:t>Artificielle</w:t>
            </w:r>
            <w:proofErr w:type="spellEnd"/>
            <w:r w:rsidRPr="00FA5BC2">
              <w:rPr>
                <w:rFonts w:ascii="Times New Roman" w:hAnsi="Times New Roman"/>
                <w:b/>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BA4DE3" w:rsidRPr="00BF288B" w14:paraId="27DAC2EA" w14:textId="3663A28B" w:rsidTr="00CA3FEE">
        <w:trPr>
          <w:trHeight w:val="1253"/>
        </w:trPr>
        <w:tc>
          <w:tcPr>
            <w:tcW w:w="3436" w:type="dxa"/>
            <w:tcBorders>
              <w:right w:val="nil"/>
            </w:tcBorders>
          </w:tcPr>
          <w:p w14:paraId="5D07852C" w14:textId="77777777" w:rsidR="00BA4DE3" w:rsidRPr="00BF288B" w:rsidRDefault="00BA4DE3" w:rsidP="00251E91">
            <w:pPr>
              <w:jc w:val="left"/>
              <w:rPr>
                <w:rFonts w:ascii="Times New Roman" w:hAnsi="Times New Roman"/>
                <w:b/>
                <w:i/>
                <w:sz w:val="18"/>
                <w:szCs w:val="22"/>
                <w:lang w:val="en-US" w:eastAsia="zh-CN"/>
              </w:rPr>
            </w:pPr>
          </w:p>
          <w:p w14:paraId="048CD197" w14:textId="77777777" w:rsidR="00BA4DE3" w:rsidRPr="00BF288B" w:rsidRDefault="00BA4DE3"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BA4DE3" w:rsidRPr="00BF288B" w:rsidRDefault="00BA4DE3"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BA4DE3" w:rsidRPr="00BF288B" w:rsidRDefault="00BA4DE3"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1" w:type="dxa"/>
            <w:tcBorders>
              <w:top w:val="nil"/>
              <w:left w:val="nil"/>
              <w:bottom w:val="nil"/>
              <w:right w:val="nil"/>
            </w:tcBorders>
          </w:tcPr>
          <w:p w14:paraId="66C499AA" w14:textId="77777777" w:rsidR="00BA4DE3" w:rsidRPr="00BF288B" w:rsidRDefault="00BA4DE3" w:rsidP="00251E91">
            <w:pPr>
              <w:jc w:val="center"/>
              <w:rPr>
                <w:rFonts w:ascii="Arial" w:hAnsi="Arial" w:cs="Arial"/>
                <w:b/>
                <w:i/>
                <w:szCs w:val="24"/>
                <w:lang w:val="en-US" w:eastAsia="zh-CN"/>
              </w:rPr>
            </w:pPr>
          </w:p>
        </w:tc>
        <w:tc>
          <w:tcPr>
            <w:tcW w:w="6733" w:type="dxa"/>
            <w:gridSpan w:val="2"/>
            <w:vMerge/>
            <w:tcBorders>
              <w:left w:val="nil"/>
            </w:tcBorders>
          </w:tcPr>
          <w:p w14:paraId="275F765B" w14:textId="77777777" w:rsidR="00BA4DE3" w:rsidRPr="00BF288B" w:rsidRDefault="00BA4DE3"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10"/>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1"/>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3857C7">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A178A5">
      <w:pPr>
        <w:pStyle w:val="CETHeading1"/>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A178A5" w:rsidRDefault="00A178A5" w:rsidP="00A178A5">
      <w:pPr>
        <w:pStyle w:val="CETBodytext"/>
        <w:rPr>
          <w:lang w:val="en-GB"/>
        </w:rPr>
      </w:pPr>
    </w:p>
    <w:bookmarkEnd w:id="2"/>
    <w:bookmarkEnd w:id="3"/>
    <w:p w14:paraId="1418BCB8"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BA4DE3">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02C1A977" w14:textId="77777777" w:rsidR="00632329" w:rsidRDefault="00632329" w:rsidP="001F354E">
      <w:pPr>
        <w:tabs>
          <w:tab w:val="left" w:pos="280"/>
        </w:tabs>
        <w:ind w:firstLine="204"/>
        <w:rPr>
          <w:rFonts w:ascii="Times New Roman" w:hAnsi="Times New Roman"/>
          <w:lang w:val="en-US"/>
        </w:rPr>
      </w:pPr>
    </w:p>
    <w:p w14:paraId="5A8EF725" w14:textId="698CC69E"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The heater tube</w:t>
      </w:r>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39AC3A22" w14:textId="77777777" w:rsidR="00632329" w:rsidRDefault="00632329" w:rsidP="001F354E">
      <w:pPr>
        <w:tabs>
          <w:tab w:val="left" w:pos="280"/>
        </w:tabs>
        <w:ind w:firstLine="204"/>
        <w:rPr>
          <w:rFonts w:ascii="Times New Roman" w:hAnsi="Times New Roman"/>
          <w:lang w:val="en-US"/>
        </w:rPr>
      </w:pP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1B632F66" w14:textId="77777777" w:rsidR="00256A7F" w:rsidRDefault="00256A7F" w:rsidP="00A178A5">
      <w:pPr>
        <w:tabs>
          <w:tab w:val="left" w:pos="280"/>
        </w:tabs>
        <w:ind w:firstLineChars="100" w:firstLine="200"/>
        <w:rPr>
          <w:rFonts w:ascii="Times New Roman" w:hAnsi="Times New Roman"/>
          <w:lang w:val="en-US"/>
        </w:rPr>
      </w:pPr>
    </w:p>
    <w:p w14:paraId="471E0E08" w14:textId="77777777" w:rsidR="00632329" w:rsidRDefault="00632329" w:rsidP="00A178A5">
      <w:pPr>
        <w:pStyle w:val="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782FF74D" w:rsidR="00632329" w:rsidRDefault="00632329" w:rsidP="001F354E">
      <w:pPr>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852E74" w:rsidRPr="00852E74">
        <w:rPr>
          <w:bCs/>
          <w:i/>
          <w:iCs/>
          <w:lang w:val="en-US"/>
        </w:rPr>
        <w:t xml:space="preserve">Revue </w:t>
      </w:r>
      <w:proofErr w:type="spellStart"/>
      <w:r w:rsidR="00852E74" w:rsidRPr="00852E74">
        <w:rPr>
          <w:bCs/>
          <w:i/>
          <w:iCs/>
          <w:lang w:val="en-US"/>
        </w:rPr>
        <w:t>d'Intelligence</w:t>
      </w:r>
      <w:proofErr w:type="spellEnd"/>
      <w:r w:rsidR="00852E74" w:rsidRPr="00852E74">
        <w:rPr>
          <w:bCs/>
          <w:i/>
          <w:iCs/>
          <w:lang w:val="en-US"/>
        </w:rPr>
        <w:t xml:space="preserve"> </w:t>
      </w:r>
      <w:proofErr w:type="spellStart"/>
      <w:r w:rsidR="00852E74" w:rsidRPr="00852E74">
        <w:rPr>
          <w:bCs/>
          <w:i/>
          <w:iCs/>
          <w:lang w:val="en-US"/>
        </w:rPr>
        <w:t>Artificielle</w:t>
      </w:r>
      <w:proofErr w:type="spellEnd"/>
      <w:r>
        <w:rPr>
          <w:lang w:val="en-US"/>
        </w:rPr>
        <w:t xml:space="preserve">”. </w:t>
      </w:r>
      <w:r>
        <w:rPr>
          <w:lang w:val="en-GB"/>
        </w:rPr>
        <w:t xml:space="preserve">Do not use capital </w:t>
      </w:r>
      <w:r>
        <w:rPr>
          <w:lang w:val="en-GB"/>
        </w:rPr>
        <w:lastRenderedPageBreak/>
        <w:t>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CB0B094" w14:textId="19788DAE" w:rsidR="009D5C0F" w:rsidRDefault="009D5C0F" w:rsidP="00A178A5">
      <w:pPr>
        <w:ind w:firstLineChars="100" w:firstLine="200"/>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BA4DE3">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1"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7E07F7" w14:paraId="06E3034F" w14:textId="77777777" w:rsidTr="007E07F7">
        <w:tc>
          <w:tcPr>
            <w:tcW w:w="4487" w:type="dxa"/>
            <w:vAlign w:val="center"/>
            <w:hideMark/>
          </w:tcPr>
          <w:bookmarkStart w:id="10" w:name="OLE_LINK3"/>
          <w:bookmarkStart w:id="11" w:name="OLE_LINK4"/>
          <w:p w14:paraId="4CA85419" w14:textId="77777777" w:rsidR="007E07F7" w:rsidRDefault="007E07F7">
            <w:pPr>
              <w:snapToGrid w:val="0"/>
              <w:jc w:val="center"/>
              <w:rPr>
                <w:lang w:val="en-US"/>
              </w:rPr>
            </w:pPr>
            <w:r>
              <w:rPr>
                <w:position w:val="-18"/>
              </w:rPr>
              <w:object w:dxaOrig="1770" w:dyaOrig="570" w14:anchorId="17D475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28.8pt" o:ole="">
                  <v:imagedata r:id="rId12" o:title=""/>
                </v:shape>
                <o:OLEObject Type="Embed" ProgID="Equation.DSMT4" ShapeID="_x0000_i1025" DrawAspect="Content" ObjectID="_1797423842" r:id="rId13">
                  <o:FieldCodes>\* mergeformat</o:FieldCodes>
                </o:OLEObject>
              </w:object>
            </w:r>
            <w:bookmarkEnd w:id="10"/>
            <w:bookmarkEnd w:id="11"/>
          </w:p>
        </w:tc>
        <w:tc>
          <w:tcPr>
            <w:tcW w:w="616" w:type="dxa"/>
            <w:vAlign w:val="center"/>
            <w:hideMark/>
          </w:tcPr>
          <w:p w14:paraId="70AF0F18" w14:textId="77777777" w:rsidR="007E07F7" w:rsidRDefault="007E07F7">
            <w:pPr>
              <w:snapToGrid w:val="0"/>
              <w:ind w:right="57"/>
              <w:jc w:val="right"/>
              <w:rPr>
                <w:lang w:val="en-US"/>
              </w:rPr>
            </w:pPr>
            <w:r>
              <w:rPr>
                <w:lang w:val="en-US"/>
              </w:rPr>
              <w:t>(1)</w:t>
            </w:r>
          </w:p>
        </w:tc>
      </w:tr>
    </w:tbl>
    <w:p w14:paraId="14F6E8ED" w14:textId="77777777" w:rsidR="00632329" w:rsidRDefault="00632329" w:rsidP="00A178A5">
      <w:pPr>
        <w:tabs>
          <w:tab w:val="left" w:pos="4240"/>
        </w:tabs>
        <w:ind w:left="426" w:hanging="426"/>
        <w:rPr>
          <w:lang w:val="en-US"/>
        </w:rPr>
      </w:pPr>
    </w:p>
    <w:p w14:paraId="5F529779" w14:textId="77777777"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228AD2CE" w:rsidR="00632329" w:rsidRDefault="003E4262" w:rsidP="001F354E">
      <w:pPr>
        <w:ind w:firstLine="204"/>
        <w:rPr>
          <w:lang w:val="en-US"/>
        </w:rPr>
      </w:pPr>
      <w:r w:rsidRPr="003E4262">
        <w:rPr>
          <w:lang w:val="en-US"/>
        </w:rPr>
        <w:t xml:space="preserve">When providing numerical values followed by measurement units, a regular space or non-breaking space should be left between each value and its measurement unit. </w:t>
      </w:r>
      <w:r w:rsidRPr="003E4262">
        <w:rPr>
          <w:lang w:val="en-US"/>
        </w:rPr>
        <w:t xml:space="preserve">This rule also applies to the unit for </w:t>
      </w:r>
      <w:proofErr w:type="spellStart"/>
      <w:r w:rsidRPr="003E4262">
        <w:rPr>
          <w:lang w:val="en-US"/>
        </w:rPr>
        <w:t>litre</w:t>
      </w:r>
      <w:proofErr w:type="spellEnd"/>
      <w:r w:rsidRPr="003E4262">
        <w:rPr>
          <w:lang w:val="en-US"/>
        </w:rPr>
        <w:t>, which is recommended to be capitalized as 'L'. However, no space is used for percentages and degrees Celsius (e.g., 35%, 234°C).</w:t>
      </w:r>
    </w:p>
    <w:p w14:paraId="6A4EF96B" w14:textId="77777777" w:rsidR="00632329" w:rsidRDefault="00632329" w:rsidP="001F354E">
      <w:pPr>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A178A5">
        <w:trPr>
          <w:trHeight w:val="284"/>
          <w:jc w:val="center"/>
        </w:trPr>
        <w:tc>
          <w:tcPr>
            <w:tcW w:w="1685" w:type="dxa"/>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A178A5">
        <w:trPr>
          <w:trHeight w:val="284"/>
          <w:jc w:val="center"/>
        </w:trPr>
        <w:tc>
          <w:tcPr>
            <w:tcW w:w="1685" w:type="dxa"/>
            <w:tcBorders>
              <w:top w:val="single" w:sz="4" w:space="0" w:color="auto"/>
            </w:tcBorders>
          </w:tcPr>
          <w:p w14:paraId="37F57BDC"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5BB6341C" w14:textId="77777777" w:rsidR="00401079" w:rsidRDefault="00401079" w:rsidP="00401079">
      <w:pPr>
        <w:ind w:firstLine="204"/>
        <w:rPr>
          <w:lang w:val="en-US" w:eastAsia="zh-CN"/>
        </w:rPr>
      </w:pPr>
      <w:r>
        <w:rPr>
          <w:lang w:val="en-US" w:eastAsia="zh-CN"/>
        </w:rPr>
        <w:t>Please make sure that the captions are on the same page with the relevant figures and tables. Please keep captions short – taking preferably one line. If a caption is a complete sentence, place a period at the end of it. If not, then place no punctuation at the end.</w:t>
      </w:r>
    </w:p>
    <w:p w14:paraId="77F9ED89" w14:textId="77777777" w:rsidR="00401079" w:rsidRDefault="00401079" w:rsidP="00401079">
      <w:pPr>
        <w:ind w:firstLine="204"/>
        <w:rPr>
          <w:lang w:val="en-US" w:eastAsia="zh-CN"/>
        </w:rPr>
      </w:pPr>
      <w:r>
        <w:rPr>
          <w:lang w:val="en-US" w:eastAsia="zh-CN"/>
        </w:rPr>
        <w:t xml:space="preserve">Figures and captions must be centered. Any word, number, shape and symbol on figures must be discernible when the page zoom level stands at 120%. We suggest that you use one of the following Open Type fonts: Times New Roman, </w:t>
      </w:r>
      <w:r>
        <w:rPr>
          <w:lang w:val="en-US" w:eastAsia="zh-CN"/>
        </w:rPr>
        <w:lastRenderedPageBreak/>
        <w:t>Helvetica, Arial, Cambria, and Symbol, when preparing your figures.</w:t>
      </w:r>
    </w:p>
    <w:p w14:paraId="4A1A9907" w14:textId="77777777" w:rsidR="00401079" w:rsidRDefault="00401079" w:rsidP="00401079">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253335EB" w14:textId="3B197BFC" w:rsidR="00632329" w:rsidRPr="00401079" w:rsidRDefault="00632329" w:rsidP="001F354E">
      <w:pPr>
        <w:ind w:firstLine="204"/>
        <w:rPr>
          <w:lang w:val="en-US" w:eastAsia="zh-CN"/>
        </w:rPr>
      </w:pPr>
    </w:p>
    <w:p w14:paraId="38A84F4A" w14:textId="77777777" w:rsidR="00632329" w:rsidRDefault="009E75C8" w:rsidP="00A178A5">
      <w:pPr>
        <w:jc w:val="center"/>
        <w:rPr>
          <w:rFonts w:ascii="Times New Roman" w:hAnsi="Times New Roman"/>
          <w:b/>
          <w:bCs/>
        </w:rPr>
      </w:pPr>
      <w:bookmarkStart w:id="12" w:name="OLE_LINK15"/>
      <w:bookmarkStart w:id="13" w:name="OLE_LINK16"/>
      <w:r>
        <w:rPr>
          <w:rFonts w:ascii="Times New Roman" w:hAnsi="Times New Roman"/>
          <w:noProof/>
          <w:lang w:val="en-US" w:eastAsia="zh-CN"/>
        </w:rPr>
        <w:drawing>
          <wp:inline distT="0" distB="0" distL="0" distR="0" wp14:anchorId="3699FE0C" wp14:editId="4CB3E2D5">
            <wp:extent cx="3105150" cy="1479550"/>
            <wp:effectExtent l="0" t="0" r="0" b="6350"/>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05150" cy="1479550"/>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1DF767EF">
            <wp:extent cx="2733675" cy="714375"/>
            <wp:effectExtent l="0" t="0" r="9525" b="9525"/>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33675" cy="714375"/>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4E978036">
            <wp:extent cx="2743200" cy="723900"/>
            <wp:effectExtent l="0" t="0" r="0" b="0"/>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43200" cy="723900"/>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53F35EED"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1F354E">
      <w:pPr>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7"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1EAC68C2" w:rsidR="00867779" w:rsidRPr="00BF288B" w:rsidRDefault="00101399" w:rsidP="00A178A5">
      <w:pPr>
        <w:numPr>
          <w:ilvl w:val="0"/>
          <w:numId w:val="8"/>
        </w:numPr>
        <w:ind w:left="426" w:hanging="426"/>
        <w:rPr>
          <w:rFonts w:ascii="Times New Roman" w:hAnsi="Times New Roman"/>
          <w:lang w:val="en-US"/>
        </w:rPr>
      </w:pPr>
      <w:proofErr w:type="spellStart"/>
      <w:r w:rsidRPr="00101399">
        <w:rPr>
          <w:lang w:val="en-US"/>
        </w:rPr>
        <w:t>Semchedine</w:t>
      </w:r>
      <w:proofErr w:type="spellEnd"/>
      <w:r w:rsidRPr="00101399">
        <w:rPr>
          <w:lang w:val="en-US"/>
        </w:rPr>
        <w:t xml:space="preserve">, M., </w:t>
      </w:r>
      <w:proofErr w:type="spellStart"/>
      <w:r w:rsidRPr="00101399">
        <w:rPr>
          <w:lang w:val="en-US"/>
        </w:rPr>
        <w:t>Bensoula</w:t>
      </w:r>
      <w:proofErr w:type="spellEnd"/>
      <w:r w:rsidRPr="00101399">
        <w:rPr>
          <w:lang w:val="en-US"/>
        </w:rPr>
        <w:t xml:space="preserve">, N. (2022). Enhanced black widow algorithm for numerical functions optimization. </w:t>
      </w:r>
      <w:r w:rsidRPr="00101399">
        <w:t xml:space="preserve">Revue d'Intelligence Artificielle, </w:t>
      </w:r>
      <w:r>
        <w:t xml:space="preserve">36(1): </w:t>
      </w:r>
      <w:r w:rsidRPr="00101399">
        <w:t>1-11. https://doi.org/10.18280/ria.360101</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1D5F30AB"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3857C7">
        <w:rPr>
          <w:lang w:val="en-US"/>
        </w:rPr>
        <w:t>,</w:t>
      </w:r>
      <w:r w:rsidRPr="00BF288B">
        <w:rPr>
          <w:lang w:val="en-US"/>
        </w:rPr>
        <w:t xml:space="preserve"> M</w:t>
      </w:r>
      <w:r w:rsidR="003857C7">
        <w:rPr>
          <w:lang w:val="en-US"/>
        </w:rPr>
        <w:t>.</w:t>
      </w:r>
      <w:r w:rsidRPr="00BF288B">
        <w:rPr>
          <w:lang w:val="en-US"/>
        </w:rPr>
        <w:t>, Baar</w:t>
      </w:r>
      <w:r w:rsidR="003857C7">
        <w:rPr>
          <w:lang w:val="en-US"/>
        </w:rPr>
        <w:t>,</w:t>
      </w:r>
      <w:r w:rsidRPr="00BF288B">
        <w:rPr>
          <w:lang w:val="en-US"/>
        </w:rPr>
        <w:t xml:space="preserve"> R</w:t>
      </w:r>
      <w:r w:rsidR="003857C7">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05D71516" w14:textId="77777777" w:rsidR="00101399" w:rsidRDefault="00632329" w:rsidP="001F354E">
      <w:pPr>
        <w:tabs>
          <w:tab w:val="left" w:pos="284"/>
        </w:tabs>
        <w:ind w:firstLine="204"/>
        <w:rPr>
          <w:rFonts w:ascii="Times New Roman" w:hAnsi="Times New Roman"/>
          <w:lang w:val="en-US"/>
        </w:rPr>
        <w:sectPr w:rsidR="00101399" w:rsidSect="004C12FB">
          <w:type w:val="continuous"/>
          <w:pgSz w:w="11879" w:h="16817"/>
          <w:pgMar w:top="794" w:right="734" w:bottom="1134" w:left="734" w:header="737" w:footer="737" w:gutter="0"/>
          <w:cols w:num="2" w:space="510"/>
          <w:titlePg/>
          <w:docGrid w:linePitch="272"/>
        </w:sect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0C15A802" w14:textId="77777777" w:rsidR="00632329" w:rsidRDefault="00632329" w:rsidP="001F354E">
      <w:pPr>
        <w:tabs>
          <w:tab w:val="left" w:pos="284"/>
        </w:tabs>
        <w:ind w:firstLine="204"/>
        <w:rPr>
          <w:rFonts w:ascii="Times New Roman" w:hAnsi="Times New Roman"/>
          <w:lang w:val="en-US"/>
        </w:rPr>
      </w:pPr>
    </w:p>
    <w:p w14:paraId="35DAF9E4" w14:textId="77777777" w:rsidR="00632329" w:rsidRDefault="00632329" w:rsidP="00A178A5">
      <w:pPr>
        <w:tabs>
          <w:tab w:val="left" w:pos="284"/>
        </w:tabs>
        <w:ind w:firstLine="180"/>
        <w:rPr>
          <w:rFonts w:ascii="Times New Roman" w:hAnsi="Times New Roman"/>
          <w:lang w:val="en-US"/>
        </w:rPr>
      </w:pPr>
    </w:p>
    <w:p w14:paraId="301F6096" w14:textId="77777777"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111" w:type="dxa"/>
        <w:tblInd w:w="-142" w:type="dxa"/>
        <w:tblLayout w:type="fixed"/>
        <w:tblLook w:val="0000" w:firstRow="0" w:lastRow="0" w:firstColumn="0" w:lastColumn="0" w:noHBand="0" w:noVBand="0"/>
      </w:tblPr>
      <w:tblGrid>
        <w:gridCol w:w="1358"/>
        <w:gridCol w:w="3746"/>
        <w:gridCol w:w="7"/>
      </w:tblGrid>
      <w:tr w:rsidR="00632329" w14:paraId="4369B7D3" w14:textId="77777777" w:rsidTr="00B13DA0">
        <w:trPr>
          <w:trHeight w:val="5"/>
        </w:trPr>
        <w:tc>
          <w:tcPr>
            <w:tcW w:w="1358" w:type="dxa"/>
          </w:tcPr>
          <w:p w14:paraId="46F23DAC" w14:textId="77777777" w:rsidR="00632329" w:rsidRDefault="00632329" w:rsidP="00B13DA0">
            <w:pPr>
              <w:ind w:left="34"/>
              <w:rPr>
                <w:rFonts w:ascii="Times New Roman" w:hAnsi="Times New Roman"/>
              </w:rPr>
            </w:pPr>
            <w:r>
              <w:rPr>
                <w:rFonts w:ascii="Times New Roman" w:hAnsi="Times New Roman"/>
              </w:rPr>
              <w:t>B</w:t>
            </w:r>
          </w:p>
        </w:tc>
        <w:tc>
          <w:tcPr>
            <w:tcW w:w="3753" w:type="dxa"/>
            <w:gridSpan w:val="2"/>
          </w:tcPr>
          <w:p w14:paraId="5634D204" w14:textId="77777777" w:rsidR="00632329" w:rsidRDefault="00632329" w:rsidP="00B13DA0">
            <w:pPr>
              <w:ind w:left="34"/>
              <w:rPr>
                <w:rFonts w:ascii="Times New Roman" w:hAnsi="Times New Roman"/>
              </w:rPr>
            </w:pPr>
            <w:r>
              <w:rPr>
                <w:rFonts w:ascii="Times New Roman" w:hAnsi="Times New Roman"/>
              </w:rPr>
              <w:t>dimensionless heat source length</w:t>
            </w:r>
          </w:p>
        </w:tc>
      </w:tr>
      <w:tr w:rsidR="00632329" w:rsidRPr="003E4262" w14:paraId="5B2EA743" w14:textId="77777777" w:rsidTr="00B13DA0">
        <w:trPr>
          <w:trHeight w:val="90"/>
        </w:trPr>
        <w:tc>
          <w:tcPr>
            <w:tcW w:w="1358" w:type="dxa"/>
          </w:tcPr>
          <w:p w14:paraId="49BDE15C" w14:textId="77777777" w:rsidR="00632329" w:rsidRDefault="00632329" w:rsidP="00B13DA0">
            <w:pPr>
              <w:ind w:left="34"/>
              <w:rPr>
                <w:rFonts w:ascii="Times New Roman" w:hAnsi="Times New Roman"/>
              </w:rPr>
            </w:pPr>
            <w:r>
              <w:rPr>
                <w:rFonts w:ascii="Times New Roman" w:hAnsi="Times New Roman"/>
              </w:rPr>
              <w:t>CP</w:t>
            </w:r>
          </w:p>
        </w:tc>
        <w:tc>
          <w:tcPr>
            <w:tcW w:w="3753" w:type="dxa"/>
            <w:gridSpan w:val="2"/>
          </w:tcPr>
          <w:p w14:paraId="147B59BF"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632329" w14:paraId="7CD79159" w14:textId="77777777" w:rsidTr="00B13DA0">
        <w:trPr>
          <w:trHeight w:val="90"/>
        </w:trPr>
        <w:tc>
          <w:tcPr>
            <w:tcW w:w="1358" w:type="dxa"/>
          </w:tcPr>
          <w:p w14:paraId="27D39BFE" w14:textId="77777777" w:rsidR="00632329" w:rsidRDefault="00632329" w:rsidP="00B13DA0">
            <w:pPr>
              <w:ind w:left="34"/>
              <w:rPr>
                <w:rFonts w:ascii="Times New Roman" w:hAnsi="Times New Roman"/>
              </w:rPr>
            </w:pPr>
            <w:r>
              <w:rPr>
                <w:rFonts w:ascii="Times New Roman" w:hAnsi="Times New Roman"/>
              </w:rPr>
              <w:t>g</w:t>
            </w:r>
          </w:p>
          <w:p w14:paraId="7C143344" w14:textId="77777777" w:rsidR="00632329" w:rsidRDefault="00632329" w:rsidP="00B13DA0">
            <w:pPr>
              <w:ind w:left="34"/>
              <w:rPr>
                <w:rFonts w:ascii="Times New Roman" w:hAnsi="Times New Roman"/>
              </w:rPr>
            </w:pPr>
            <w:r>
              <w:rPr>
                <w:rFonts w:ascii="Times New Roman" w:hAnsi="Times New Roman"/>
              </w:rPr>
              <w:t>k</w:t>
            </w:r>
          </w:p>
        </w:tc>
        <w:tc>
          <w:tcPr>
            <w:tcW w:w="3753" w:type="dxa"/>
            <w:gridSpan w:val="2"/>
          </w:tcPr>
          <w:p w14:paraId="2DFFA94C"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440E8A2C" w14:textId="77777777" w:rsidR="00632329" w:rsidRDefault="00632329" w:rsidP="00B13DA0">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632329" w:rsidRPr="003E4262" w14:paraId="7FF57FF9" w14:textId="77777777" w:rsidTr="00B13DA0">
        <w:trPr>
          <w:trHeight w:val="90"/>
        </w:trPr>
        <w:tc>
          <w:tcPr>
            <w:tcW w:w="1358" w:type="dxa"/>
          </w:tcPr>
          <w:p w14:paraId="74EFFB97" w14:textId="77777777" w:rsidR="00632329" w:rsidRDefault="00632329" w:rsidP="00B13DA0">
            <w:pPr>
              <w:ind w:left="34"/>
              <w:rPr>
                <w:rFonts w:ascii="Times New Roman" w:hAnsi="Times New Roman"/>
              </w:rPr>
            </w:pPr>
            <w:r>
              <w:rPr>
                <w:rFonts w:ascii="Times New Roman" w:hAnsi="Times New Roman"/>
              </w:rPr>
              <w:t>Nu</w:t>
            </w:r>
          </w:p>
        </w:tc>
        <w:tc>
          <w:tcPr>
            <w:tcW w:w="3753" w:type="dxa"/>
            <w:gridSpan w:val="2"/>
          </w:tcPr>
          <w:p w14:paraId="3593BE3A"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local Nusselt number along the heat source</w:t>
            </w:r>
          </w:p>
        </w:tc>
      </w:tr>
      <w:tr w:rsidR="00AE1036" w14:paraId="7D46DC17" w14:textId="77777777" w:rsidTr="00DE6D16">
        <w:trPr>
          <w:gridAfter w:val="1"/>
          <w:wAfter w:w="7" w:type="dxa"/>
          <w:trHeight w:val="61"/>
        </w:trPr>
        <w:tc>
          <w:tcPr>
            <w:tcW w:w="5104" w:type="dxa"/>
            <w:gridSpan w:val="2"/>
          </w:tcPr>
          <w:p w14:paraId="27D844EB" w14:textId="77777777" w:rsidR="00AE1036" w:rsidRPr="00BF288B" w:rsidRDefault="00AE1036" w:rsidP="00B13DA0">
            <w:pPr>
              <w:ind w:left="34"/>
              <w:rPr>
                <w:rFonts w:ascii="Times New Roman" w:hAnsi="Times New Roman"/>
                <w:b/>
                <w:lang w:val="en-US"/>
              </w:rPr>
            </w:pPr>
          </w:p>
          <w:p w14:paraId="2ED8BB79" w14:textId="77777777" w:rsidR="00AE1036" w:rsidRDefault="00AE1036" w:rsidP="00B13DA0">
            <w:pPr>
              <w:ind w:left="34"/>
              <w:rPr>
                <w:rFonts w:ascii="Times New Roman" w:hAnsi="Times New Roman"/>
                <w:b/>
              </w:rPr>
            </w:pPr>
            <w:r>
              <w:rPr>
                <w:rFonts w:ascii="Times New Roman" w:hAnsi="Times New Roman"/>
                <w:b/>
              </w:rPr>
              <w:t>Greek symbols</w:t>
            </w:r>
          </w:p>
          <w:p w14:paraId="673527DB" w14:textId="77777777" w:rsidR="00AE1036" w:rsidRDefault="00AE1036" w:rsidP="00B13DA0">
            <w:pPr>
              <w:ind w:left="34"/>
              <w:rPr>
                <w:rFonts w:ascii="Times New Roman" w:hAnsi="Times New Roman"/>
              </w:rPr>
            </w:pPr>
          </w:p>
        </w:tc>
      </w:tr>
      <w:tr w:rsidR="00632329" w14:paraId="18CEAABF" w14:textId="77777777" w:rsidTr="00AE1036">
        <w:trPr>
          <w:gridAfter w:val="1"/>
          <w:wAfter w:w="7" w:type="dxa"/>
          <w:trHeight w:val="61"/>
        </w:trPr>
        <w:tc>
          <w:tcPr>
            <w:tcW w:w="1358" w:type="dxa"/>
          </w:tcPr>
          <w:p w14:paraId="22764EE6" w14:textId="77777777" w:rsidR="00632329" w:rsidRDefault="00632329" w:rsidP="00B13DA0">
            <w:pPr>
              <w:ind w:left="34"/>
              <w:rPr>
                <w:rFonts w:ascii="Times New Roman" w:hAnsi="Times New Roman"/>
              </w:rPr>
            </w:pPr>
            <w:r>
              <w:rPr>
                <w:rFonts w:ascii="Times New Roman" w:hAnsi="Times New Roman"/>
              </w:rPr>
              <w:sym w:font="Symbol" w:char="F061"/>
            </w:r>
          </w:p>
        </w:tc>
        <w:tc>
          <w:tcPr>
            <w:tcW w:w="3746" w:type="dxa"/>
          </w:tcPr>
          <w:p w14:paraId="2FBDA0CD" w14:textId="77777777" w:rsidR="00632329" w:rsidRDefault="00632329" w:rsidP="00B13DA0">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632329" w14:paraId="385992AF" w14:textId="77777777" w:rsidTr="00AE1036">
        <w:trPr>
          <w:gridAfter w:val="1"/>
          <w:wAfter w:w="7" w:type="dxa"/>
          <w:trHeight w:val="61"/>
        </w:trPr>
        <w:tc>
          <w:tcPr>
            <w:tcW w:w="1358" w:type="dxa"/>
          </w:tcPr>
          <w:p w14:paraId="4B7925CC" w14:textId="77777777" w:rsidR="00632329" w:rsidRDefault="00632329" w:rsidP="00B13DA0">
            <w:pPr>
              <w:ind w:left="34"/>
              <w:rPr>
                <w:rFonts w:ascii="Times New Roman" w:hAnsi="Times New Roman"/>
              </w:rPr>
            </w:pPr>
            <w:r>
              <w:rPr>
                <w:rFonts w:ascii="Times New Roman" w:hAnsi="Times New Roman"/>
              </w:rPr>
              <w:sym w:font="Symbol" w:char="F062"/>
            </w:r>
          </w:p>
        </w:tc>
        <w:tc>
          <w:tcPr>
            <w:tcW w:w="3746" w:type="dxa"/>
          </w:tcPr>
          <w:p w14:paraId="01ABD6BC" w14:textId="77777777" w:rsidR="00632329" w:rsidRDefault="00632329" w:rsidP="00B13DA0">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632329" w14:paraId="60B61AC1" w14:textId="77777777" w:rsidTr="00AE1036">
        <w:trPr>
          <w:gridAfter w:val="1"/>
          <w:wAfter w:w="7" w:type="dxa"/>
          <w:trHeight w:val="61"/>
        </w:trPr>
        <w:tc>
          <w:tcPr>
            <w:tcW w:w="1358" w:type="dxa"/>
          </w:tcPr>
          <w:p w14:paraId="5F5D19BE" w14:textId="77777777" w:rsidR="00632329" w:rsidRDefault="00632329" w:rsidP="00B13DA0">
            <w:pPr>
              <w:ind w:left="34"/>
              <w:rPr>
                <w:rFonts w:ascii="Times New Roman" w:hAnsi="Times New Roman"/>
              </w:rPr>
            </w:pPr>
            <w:r>
              <w:rPr>
                <w:rFonts w:ascii="Times New Roman" w:hAnsi="Times New Roman"/>
              </w:rPr>
              <w:sym w:font="Symbol" w:char="F066"/>
            </w:r>
          </w:p>
        </w:tc>
        <w:tc>
          <w:tcPr>
            <w:tcW w:w="3746" w:type="dxa"/>
          </w:tcPr>
          <w:p w14:paraId="11B17A86" w14:textId="77777777" w:rsidR="00632329" w:rsidRDefault="00632329" w:rsidP="00B13DA0">
            <w:pPr>
              <w:ind w:left="34"/>
              <w:rPr>
                <w:rFonts w:ascii="Times New Roman" w:hAnsi="Times New Roman"/>
              </w:rPr>
            </w:pPr>
            <w:r>
              <w:rPr>
                <w:rFonts w:ascii="Times New Roman" w:hAnsi="Times New Roman"/>
              </w:rPr>
              <w:t>solid volume fraction</w:t>
            </w:r>
          </w:p>
        </w:tc>
      </w:tr>
      <w:tr w:rsidR="00632329" w14:paraId="07858002" w14:textId="77777777" w:rsidTr="00AE1036">
        <w:trPr>
          <w:gridAfter w:val="1"/>
          <w:wAfter w:w="7" w:type="dxa"/>
          <w:trHeight w:val="61"/>
        </w:trPr>
        <w:tc>
          <w:tcPr>
            <w:tcW w:w="1358" w:type="dxa"/>
          </w:tcPr>
          <w:p w14:paraId="452D412B" w14:textId="77777777" w:rsidR="00632329" w:rsidRDefault="00632329" w:rsidP="00B13DA0">
            <w:pPr>
              <w:ind w:left="34"/>
              <w:rPr>
                <w:rFonts w:ascii="Times New Roman" w:hAnsi="Times New Roman"/>
              </w:rPr>
            </w:pPr>
            <w:r>
              <w:rPr>
                <w:rFonts w:ascii="Times New Roman" w:hAnsi="Times New Roman"/>
              </w:rPr>
              <w:t>Ɵ</w:t>
            </w:r>
          </w:p>
        </w:tc>
        <w:tc>
          <w:tcPr>
            <w:tcW w:w="3746" w:type="dxa"/>
          </w:tcPr>
          <w:p w14:paraId="7429ED67" w14:textId="77777777" w:rsidR="00632329" w:rsidRDefault="00632329" w:rsidP="00B13DA0">
            <w:pPr>
              <w:ind w:left="34"/>
              <w:rPr>
                <w:rFonts w:ascii="Times New Roman" w:hAnsi="Times New Roman"/>
              </w:rPr>
            </w:pPr>
            <w:r>
              <w:rPr>
                <w:rFonts w:ascii="Times New Roman" w:hAnsi="Times New Roman"/>
              </w:rPr>
              <w:t>dimensionless temperature</w:t>
            </w:r>
          </w:p>
        </w:tc>
      </w:tr>
      <w:tr w:rsidR="00632329" w:rsidRPr="003E4262" w14:paraId="624A1763" w14:textId="77777777" w:rsidTr="00AE1036">
        <w:trPr>
          <w:gridAfter w:val="1"/>
          <w:wAfter w:w="7" w:type="dxa"/>
          <w:trHeight w:val="61"/>
        </w:trPr>
        <w:tc>
          <w:tcPr>
            <w:tcW w:w="1358" w:type="dxa"/>
          </w:tcPr>
          <w:p w14:paraId="278C7C4F" w14:textId="77777777" w:rsidR="00632329" w:rsidRDefault="00632329" w:rsidP="00B13DA0">
            <w:pPr>
              <w:ind w:left="34"/>
              <w:rPr>
                <w:rFonts w:ascii="Times New Roman" w:hAnsi="Times New Roman"/>
              </w:rPr>
            </w:pPr>
            <w:r>
              <w:rPr>
                <w:rFonts w:ascii="Times New Roman" w:hAnsi="Times New Roman"/>
              </w:rPr>
              <w:t>µ</w:t>
            </w:r>
          </w:p>
        </w:tc>
        <w:tc>
          <w:tcPr>
            <w:tcW w:w="3746" w:type="dxa"/>
          </w:tcPr>
          <w:p w14:paraId="5389A349"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AE1036" w14:paraId="22D79DAC" w14:textId="77777777" w:rsidTr="003C0AB8">
        <w:trPr>
          <w:gridAfter w:val="1"/>
          <w:wAfter w:w="7" w:type="dxa"/>
          <w:trHeight w:val="148"/>
        </w:trPr>
        <w:tc>
          <w:tcPr>
            <w:tcW w:w="5104" w:type="dxa"/>
            <w:gridSpan w:val="2"/>
          </w:tcPr>
          <w:p w14:paraId="69A43629" w14:textId="77777777" w:rsidR="00AE1036" w:rsidRPr="00BF288B" w:rsidRDefault="00AE1036" w:rsidP="00B13DA0">
            <w:pPr>
              <w:ind w:left="34"/>
              <w:rPr>
                <w:rFonts w:ascii="Times New Roman" w:hAnsi="Times New Roman"/>
                <w:b/>
                <w:lang w:val="en-US"/>
              </w:rPr>
            </w:pPr>
          </w:p>
          <w:p w14:paraId="5BBEA1F1" w14:textId="77777777" w:rsidR="00AE1036" w:rsidRDefault="00AE1036" w:rsidP="00B13DA0">
            <w:pPr>
              <w:ind w:left="34"/>
              <w:rPr>
                <w:rFonts w:ascii="Times New Roman" w:hAnsi="Times New Roman"/>
                <w:b/>
              </w:rPr>
            </w:pPr>
            <w:r>
              <w:rPr>
                <w:rFonts w:ascii="Times New Roman" w:hAnsi="Times New Roman"/>
                <w:b/>
              </w:rPr>
              <w:t>Subscripts</w:t>
            </w:r>
          </w:p>
          <w:p w14:paraId="3B82C54B" w14:textId="77777777" w:rsidR="00AE1036" w:rsidRDefault="00AE1036" w:rsidP="00B13DA0">
            <w:pPr>
              <w:ind w:left="34"/>
              <w:rPr>
                <w:rFonts w:ascii="Times New Roman" w:hAnsi="Times New Roman"/>
              </w:rPr>
            </w:pPr>
          </w:p>
        </w:tc>
      </w:tr>
      <w:tr w:rsidR="00632329" w14:paraId="476727D8" w14:textId="77777777" w:rsidTr="00AE1036">
        <w:trPr>
          <w:gridAfter w:val="1"/>
          <w:wAfter w:w="7" w:type="dxa"/>
          <w:trHeight w:val="61"/>
        </w:trPr>
        <w:tc>
          <w:tcPr>
            <w:tcW w:w="1358" w:type="dxa"/>
          </w:tcPr>
          <w:p w14:paraId="44C897A4" w14:textId="77777777" w:rsidR="00632329" w:rsidRDefault="00632329" w:rsidP="00B13DA0">
            <w:pPr>
              <w:ind w:left="34"/>
              <w:rPr>
                <w:rFonts w:ascii="Times New Roman" w:hAnsi="Times New Roman"/>
              </w:rPr>
            </w:pPr>
            <w:r>
              <w:rPr>
                <w:rFonts w:ascii="Times New Roman" w:hAnsi="Times New Roman"/>
              </w:rPr>
              <w:t>p</w:t>
            </w:r>
          </w:p>
        </w:tc>
        <w:tc>
          <w:tcPr>
            <w:tcW w:w="3746" w:type="dxa"/>
          </w:tcPr>
          <w:p w14:paraId="5E6E4558" w14:textId="77777777" w:rsidR="00632329" w:rsidRDefault="00632329" w:rsidP="00B13DA0">
            <w:pPr>
              <w:ind w:left="34"/>
              <w:rPr>
                <w:rFonts w:ascii="Times New Roman" w:hAnsi="Times New Roman"/>
              </w:rPr>
            </w:pPr>
            <w:r>
              <w:rPr>
                <w:rFonts w:ascii="Times New Roman" w:hAnsi="Times New Roman"/>
              </w:rPr>
              <w:t>nanoparticle</w:t>
            </w:r>
          </w:p>
        </w:tc>
      </w:tr>
      <w:tr w:rsidR="00632329" w14:paraId="529DFCEC" w14:textId="77777777" w:rsidTr="00AE1036">
        <w:trPr>
          <w:gridAfter w:val="1"/>
          <w:wAfter w:w="7" w:type="dxa"/>
          <w:trHeight w:val="61"/>
        </w:trPr>
        <w:tc>
          <w:tcPr>
            <w:tcW w:w="1358" w:type="dxa"/>
          </w:tcPr>
          <w:p w14:paraId="5B70725E" w14:textId="77777777" w:rsidR="00632329" w:rsidRDefault="00632329" w:rsidP="00B13DA0">
            <w:pPr>
              <w:ind w:left="34"/>
              <w:rPr>
                <w:rFonts w:ascii="Times New Roman" w:hAnsi="Times New Roman"/>
              </w:rPr>
            </w:pPr>
            <w:r>
              <w:rPr>
                <w:rFonts w:ascii="Times New Roman" w:hAnsi="Times New Roman"/>
              </w:rPr>
              <w:t>f</w:t>
            </w:r>
          </w:p>
        </w:tc>
        <w:tc>
          <w:tcPr>
            <w:tcW w:w="3746" w:type="dxa"/>
          </w:tcPr>
          <w:p w14:paraId="03E06561" w14:textId="77777777" w:rsidR="00632329" w:rsidRDefault="00632329" w:rsidP="00B13DA0">
            <w:pPr>
              <w:ind w:left="34"/>
              <w:rPr>
                <w:rFonts w:ascii="Times New Roman" w:hAnsi="Times New Roman"/>
              </w:rPr>
            </w:pPr>
            <w:r>
              <w:rPr>
                <w:rFonts w:ascii="Times New Roman" w:hAnsi="Times New Roman"/>
              </w:rPr>
              <w:t>fluid (pure water)</w:t>
            </w:r>
          </w:p>
        </w:tc>
      </w:tr>
      <w:tr w:rsidR="00632329" w14:paraId="74527155" w14:textId="77777777" w:rsidTr="00AE1036">
        <w:trPr>
          <w:gridAfter w:val="1"/>
          <w:wAfter w:w="7" w:type="dxa"/>
          <w:trHeight w:val="61"/>
        </w:trPr>
        <w:tc>
          <w:tcPr>
            <w:tcW w:w="1358" w:type="dxa"/>
          </w:tcPr>
          <w:p w14:paraId="11FCDCE7" w14:textId="77777777" w:rsidR="00632329" w:rsidRDefault="00632329" w:rsidP="00B13DA0">
            <w:pPr>
              <w:ind w:left="34"/>
              <w:rPr>
                <w:rFonts w:ascii="Times New Roman" w:hAnsi="Times New Roman"/>
              </w:rPr>
            </w:pPr>
            <w:r>
              <w:rPr>
                <w:rFonts w:ascii="Times New Roman" w:hAnsi="Times New Roman"/>
              </w:rPr>
              <w:t>nf</w:t>
            </w:r>
          </w:p>
        </w:tc>
        <w:tc>
          <w:tcPr>
            <w:tcW w:w="3746" w:type="dxa"/>
          </w:tcPr>
          <w:p w14:paraId="2CB3445D" w14:textId="77777777" w:rsidR="00632329" w:rsidRDefault="00632329" w:rsidP="00B13DA0">
            <w:pPr>
              <w:ind w:left="34"/>
              <w:rPr>
                <w:rFonts w:ascii="Times New Roman" w:hAnsi="Times New Roman"/>
              </w:rPr>
            </w:pPr>
            <w:r>
              <w:rPr>
                <w:rFonts w:ascii="Times New Roman" w:hAnsi="Times New Roman"/>
              </w:rPr>
              <w:t>nanofluid</w:t>
            </w:r>
          </w:p>
        </w:tc>
      </w:tr>
    </w:tbl>
    <w:p w14:paraId="19D2CA02" w14:textId="77777777" w:rsidR="00632329" w:rsidRDefault="00632329" w:rsidP="00A178A5">
      <w:pPr>
        <w:tabs>
          <w:tab w:val="left" w:pos="284"/>
        </w:tabs>
        <w:rPr>
          <w:rFonts w:ascii="Times New Roman" w:hAnsi="Times New Roman"/>
          <w:b/>
          <w:lang w:val="en-US"/>
        </w:rPr>
      </w:pPr>
    </w:p>
    <w:p w14:paraId="7BF10E36" w14:textId="53B2398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77777777" w:rsidR="00632329" w:rsidRDefault="00632329" w:rsidP="00A178A5">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Appendix</w:t>
      </w:r>
      <w:r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77777777" w:rsidR="006B45D7" w:rsidRPr="006B45D7" w:rsidRDefault="006B45D7" w:rsidP="006B45D7">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Footnotes</w:t>
      </w:r>
      <w:r w:rsidRPr="0086558E">
        <w:rPr>
          <w:rFonts w:ascii="Times New Roman" w:hAnsi="Times New Roman"/>
          <w:lang w:val="en-US" w:eastAsia="zh-CN"/>
        </w:rPr>
        <w:t xml:space="preserve">. It is recommended that footnotes be avoided. </w:t>
      </w:r>
    </w:p>
    <w:p w14:paraId="328103D9" w14:textId="77777777" w:rsidR="00632329" w:rsidRPr="0078513E" w:rsidRDefault="00632329" w:rsidP="00A178A5">
      <w:pPr>
        <w:numPr>
          <w:ilvl w:val="0"/>
          <w:numId w:val="7"/>
        </w:numPr>
        <w:ind w:left="0" w:firstLine="198"/>
        <w:rPr>
          <w:rFonts w:ascii="Times New Roman" w:hAnsi="Times New Roman"/>
          <w:lang w:val="en-US" w:eastAsia="zh-CN"/>
        </w:rPr>
      </w:pPr>
      <w:r>
        <w:rPr>
          <w:rFonts w:ascii="Times New Roman" w:hAnsi="Times New Roman"/>
          <w:u w:val="single"/>
          <w:lang w:val="en-US" w:eastAsia="zh-CN"/>
        </w:rPr>
        <w:t>Permissions</w:t>
      </w:r>
      <w:r>
        <w:rPr>
          <w:rFonts w:ascii="Times New Roman" w:hAnsi="Times New Roman"/>
          <w:lang w:val="en-US" w:eastAsia="zh-CN"/>
        </w:rPr>
        <w:t xml:space="preserve">. </w:t>
      </w:r>
      <w:r>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91E0598" w14:textId="77777777" w:rsidR="00331C3A" w:rsidRDefault="00331C3A">
      <w:r>
        <w:separator/>
      </w:r>
    </w:p>
  </w:endnote>
  <w:endnote w:type="continuationSeparator" w:id="0">
    <w:p w14:paraId="40E9C6FA" w14:textId="77777777" w:rsidR="00331C3A" w:rsidRDefault="00331C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B034006" w14:textId="77777777" w:rsidR="00331C3A" w:rsidRDefault="00331C3A">
      <w:r>
        <w:separator/>
      </w:r>
    </w:p>
  </w:footnote>
  <w:footnote w:type="continuationSeparator" w:id="0">
    <w:p w14:paraId="4F40B7B6" w14:textId="77777777" w:rsidR="00331C3A" w:rsidRDefault="00331C3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03123471">
    <w:abstractNumId w:val="4"/>
  </w:num>
  <w:num w:numId="2" w16cid:durableId="243073173">
    <w:abstractNumId w:val="2"/>
  </w:num>
  <w:num w:numId="3" w16cid:durableId="596908930">
    <w:abstractNumId w:val="6"/>
  </w:num>
  <w:num w:numId="4" w16cid:durableId="659038874">
    <w:abstractNumId w:val="1"/>
  </w:num>
  <w:num w:numId="5" w16cid:durableId="576672810">
    <w:abstractNumId w:val="5"/>
  </w:num>
  <w:num w:numId="6" w16cid:durableId="1201748758">
    <w:abstractNumId w:val="0"/>
  </w:num>
  <w:num w:numId="7" w16cid:durableId="1257518485">
    <w:abstractNumId w:val="3"/>
  </w:num>
  <w:num w:numId="8" w16cid:durableId="342404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6385"/>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56DA"/>
    <w:rsid w:val="00067824"/>
    <w:rsid w:val="00067F98"/>
    <w:rsid w:val="000713B6"/>
    <w:rsid w:val="000761DD"/>
    <w:rsid w:val="00081A21"/>
    <w:rsid w:val="00082FE8"/>
    <w:rsid w:val="00085F7D"/>
    <w:rsid w:val="000A372F"/>
    <w:rsid w:val="000B04B4"/>
    <w:rsid w:val="000C15E2"/>
    <w:rsid w:val="000C4567"/>
    <w:rsid w:val="000D7AF2"/>
    <w:rsid w:val="000E31D0"/>
    <w:rsid w:val="000E6CED"/>
    <w:rsid w:val="000F0905"/>
    <w:rsid w:val="000F1D32"/>
    <w:rsid w:val="000F3745"/>
    <w:rsid w:val="000F6C74"/>
    <w:rsid w:val="000F7220"/>
    <w:rsid w:val="00101399"/>
    <w:rsid w:val="00115D16"/>
    <w:rsid w:val="00123EBB"/>
    <w:rsid w:val="00132193"/>
    <w:rsid w:val="00142721"/>
    <w:rsid w:val="00144C22"/>
    <w:rsid w:val="001636A7"/>
    <w:rsid w:val="00174954"/>
    <w:rsid w:val="00175D20"/>
    <w:rsid w:val="0017647C"/>
    <w:rsid w:val="0018129B"/>
    <w:rsid w:val="00181919"/>
    <w:rsid w:val="00185013"/>
    <w:rsid w:val="00193A27"/>
    <w:rsid w:val="00194097"/>
    <w:rsid w:val="0019609B"/>
    <w:rsid w:val="0019661B"/>
    <w:rsid w:val="00197132"/>
    <w:rsid w:val="00197DE7"/>
    <w:rsid w:val="001A0BD7"/>
    <w:rsid w:val="001A210B"/>
    <w:rsid w:val="001B542E"/>
    <w:rsid w:val="001C1953"/>
    <w:rsid w:val="001C410F"/>
    <w:rsid w:val="001D1C42"/>
    <w:rsid w:val="001D49D8"/>
    <w:rsid w:val="001D5D8F"/>
    <w:rsid w:val="001D63AD"/>
    <w:rsid w:val="001E09CC"/>
    <w:rsid w:val="001F0376"/>
    <w:rsid w:val="001F0884"/>
    <w:rsid w:val="001F354E"/>
    <w:rsid w:val="00203538"/>
    <w:rsid w:val="00203690"/>
    <w:rsid w:val="00206BD9"/>
    <w:rsid w:val="00207642"/>
    <w:rsid w:val="0022442D"/>
    <w:rsid w:val="00231434"/>
    <w:rsid w:val="0024344D"/>
    <w:rsid w:val="00243F1A"/>
    <w:rsid w:val="00251E91"/>
    <w:rsid w:val="002540EE"/>
    <w:rsid w:val="00256A7F"/>
    <w:rsid w:val="0025711E"/>
    <w:rsid w:val="0027264C"/>
    <w:rsid w:val="00275325"/>
    <w:rsid w:val="00282213"/>
    <w:rsid w:val="00282682"/>
    <w:rsid w:val="0028589E"/>
    <w:rsid w:val="00293040"/>
    <w:rsid w:val="002A4DA7"/>
    <w:rsid w:val="002B0E56"/>
    <w:rsid w:val="002B4950"/>
    <w:rsid w:val="002C50DF"/>
    <w:rsid w:val="002D1804"/>
    <w:rsid w:val="002D4A78"/>
    <w:rsid w:val="002D60B8"/>
    <w:rsid w:val="002E2ECD"/>
    <w:rsid w:val="002E30D3"/>
    <w:rsid w:val="002F4450"/>
    <w:rsid w:val="00301C3D"/>
    <w:rsid w:val="00301FE0"/>
    <w:rsid w:val="0031215D"/>
    <w:rsid w:val="00312C20"/>
    <w:rsid w:val="00316F63"/>
    <w:rsid w:val="003200E5"/>
    <w:rsid w:val="00321FCD"/>
    <w:rsid w:val="00331C3A"/>
    <w:rsid w:val="00332485"/>
    <w:rsid w:val="00332833"/>
    <w:rsid w:val="00332DBF"/>
    <w:rsid w:val="0033302A"/>
    <w:rsid w:val="00333712"/>
    <w:rsid w:val="003420D1"/>
    <w:rsid w:val="003455C5"/>
    <w:rsid w:val="003464B3"/>
    <w:rsid w:val="00347BA6"/>
    <w:rsid w:val="00350DD6"/>
    <w:rsid w:val="0035474C"/>
    <w:rsid w:val="0035573C"/>
    <w:rsid w:val="003707D5"/>
    <w:rsid w:val="00371971"/>
    <w:rsid w:val="003726C1"/>
    <w:rsid w:val="00373D1C"/>
    <w:rsid w:val="0038200A"/>
    <w:rsid w:val="003823FC"/>
    <w:rsid w:val="003857C7"/>
    <w:rsid w:val="00396F7D"/>
    <w:rsid w:val="003A3D86"/>
    <w:rsid w:val="003A7CFA"/>
    <w:rsid w:val="003B2B97"/>
    <w:rsid w:val="003B306E"/>
    <w:rsid w:val="003B7654"/>
    <w:rsid w:val="003D6DBC"/>
    <w:rsid w:val="003E2246"/>
    <w:rsid w:val="003E4262"/>
    <w:rsid w:val="003E6B0D"/>
    <w:rsid w:val="003E76A4"/>
    <w:rsid w:val="003F4CD9"/>
    <w:rsid w:val="003F7933"/>
    <w:rsid w:val="00401079"/>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1DDE"/>
    <w:rsid w:val="00447D1F"/>
    <w:rsid w:val="0046211E"/>
    <w:rsid w:val="00465CF0"/>
    <w:rsid w:val="00474441"/>
    <w:rsid w:val="00491859"/>
    <w:rsid w:val="004A0D9E"/>
    <w:rsid w:val="004A3050"/>
    <w:rsid w:val="004A61A8"/>
    <w:rsid w:val="004C12FB"/>
    <w:rsid w:val="004C79E1"/>
    <w:rsid w:val="004E6FC4"/>
    <w:rsid w:val="004F0FA1"/>
    <w:rsid w:val="004F4B45"/>
    <w:rsid w:val="004F4C5A"/>
    <w:rsid w:val="004F6DBB"/>
    <w:rsid w:val="005003A6"/>
    <w:rsid w:val="00501E30"/>
    <w:rsid w:val="00511529"/>
    <w:rsid w:val="00512968"/>
    <w:rsid w:val="00522239"/>
    <w:rsid w:val="0052424E"/>
    <w:rsid w:val="00527FAD"/>
    <w:rsid w:val="00530036"/>
    <w:rsid w:val="00532FE8"/>
    <w:rsid w:val="005442B8"/>
    <w:rsid w:val="00545A2F"/>
    <w:rsid w:val="0054618D"/>
    <w:rsid w:val="00546C60"/>
    <w:rsid w:val="00550328"/>
    <w:rsid w:val="00555D0D"/>
    <w:rsid w:val="00560AA0"/>
    <w:rsid w:val="00571454"/>
    <w:rsid w:val="00577736"/>
    <w:rsid w:val="00586B38"/>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725E"/>
    <w:rsid w:val="006045ED"/>
    <w:rsid w:val="00605480"/>
    <w:rsid w:val="00610F91"/>
    <w:rsid w:val="00613BBE"/>
    <w:rsid w:val="00623E5E"/>
    <w:rsid w:val="00627E60"/>
    <w:rsid w:val="00630935"/>
    <w:rsid w:val="00632329"/>
    <w:rsid w:val="00640881"/>
    <w:rsid w:val="0064432A"/>
    <w:rsid w:val="0064498C"/>
    <w:rsid w:val="00651F1C"/>
    <w:rsid w:val="00652C3C"/>
    <w:rsid w:val="00654D83"/>
    <w:rsid w:val="00663596"/>
    <w:rsid w:val="006653D0"/>
    <w:rsid w:val="00665B3C"/>
    <w:rsid w:val="006766AB"/>
    <w:rsid w:val="006843DF"/>
    <w:rsid w:val="00687471"/>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6F5F0C"/>
    <w:rsid w:val="007009F2"/>
    <w:rsid w:val="00712DEA"/>
    <w:rsid w:val="00714FD7"/>
    <w:rsid w:val="00716BFE"/>
    <w:rsid w:val="00727911"/>
    <w:rsid w:val="00734057"/>
    <w:rsid w:val="00734F7B"/>
    <w:rsid w:val="00741FCD"/>
    <w:rsid w:val="00747369"/>
    <w:rsid w:val="0074757F"/>
    <w:rsid w:val="0076050D"/>
    <w:rsid w:val="00766C15"/>
    <w:rsid w:val="0077244F"/>
    <w:rsid w:val="0078513E"/>
    <w:rsid w:val="00795670"/>
    <w:rsid w:val="007969D8"/>
    <w:rsid w:val="007A3EBB"/>
    <w:rsid w:val="007A639C"/>
    <w:rsid w:val="007B29DE"/>
    <w:rsid w:val="007B54FB"/>
    <w:rsid w:val="007C39C4"/>
    <w:rsid w:val="007C51BA"/>
    <w:rsid w:val="007C5489"/>
    <w:rsid w:val="007C5DCC"/>
    <w:rsid w:val="007C79A2"/>
    <w:rsid w:val="007D1AAE"/>
    <w:rsid w:val="007D2AC6"/>
    <w:rsid w:val="007D58AA"/>
    <w:rsid w:val="007D74A9"/>
    <w:rsid w:val="007E07F7"/>
    <w:rsid w:val="007F2716"/>
    <w:rsid w:val="007F69C9"/>
    <w:rsid w:val="007F7968"/>
    <w:rsid w:val="00807C49"/>
    <w:rsid w:val="00811674"/>
    <w:rsid w:val="0081778C"/>
    <w:rsid w:val="00824039"/>
    <w:rsid w:val="008273F4"/>
    <w:rsid w:val="008369FA"/>
    <w:rsid w:val="00837D99"/>
    <w:rsid w:val="00840C38"/>
    <w:rsid w:val="008449F1"/>
    <w:rsid w:val="00852E74"/>
    <w:rsid w:val="0085306F"/>
    <w:rsid w:val="00857325"/>
    <w:rsid w:val="00862C5D"/>
    <w:rsid w:val="0086558E"/>
    <w:rsid w:val="008676CB"/>
    <w:rsid w:val="00867779"/>
    <w:rsid w:val="00870EDD"/>
    <w:rsid w:val="008710D3"/>
    <w:rsid w:val="008746E3"/>
    <w:rsid w:val="0087537A"/>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10CED"/>
    <w:rsid w:val="00910FD0"/>
    <w:rsid w:val="00913700"/>
    <w:rsid w:val="00924ABE"/>
    <w:rsid w:val="00925D1E"/>
    <w:rsid w:val="0094333E"/>
    <w:rsid w:val="00954A32"/>
    <w:rsid w:val="00971CB6"/>
    <w:rsid w:val="00974D87"/>
    <w:rsid w:val="00977AAA"/>
    <w:rsid w:val="00977F96"/>
    <w:rsid w:val="0098131A"/>
    <w:rsid w:val="00984EF6"/>
    <w:rsid w:val="00991E96"/>
    <w:rsid w:val="00997075"/>
    <w:rsid w:val="009A2E8F"/>
    <w:rsid w:val="009A56C5"/>
    <w:rsid w:val="009B0940"/>
    <w:rsid w:val="009B2924"/>
    <w:rsid w:val="009B66B3"/>
    <w:rsid w:val="009C117C"/>
    <w:rsid w:val="009C257B"/>
    <w:rsid w:val="009D19BE"/>
    <w:rsid w:val="009D5C0F"/>
    <w:rsid w:val="009E0004"/>
    <w:rsid w:val="009E4943"/>
    <w:rsid w:val="009E5518"/>
    <w:rsid w:val="009E75C8"/>
    <w:rsid w:val="00A000E4"/>
    <w:rsid w:val="00A035A0"/>
    <w:rsid w:val="00A109D0"/>
    <w:rsid w:val="00A12E16"/>
    <w:rsid w:val="00A178A5"/>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E1036"/>
    <w:rsid w:val="00AE2BF4"/>
    <w:rsid w:val="00AE3D13"/>
    <w:rsid w:val="00AE66DD"/>
    <w:rsid w:val="00AF6C1E"/>
    <w:rsid w:val="00B0010B"/>
    <w:rsid w:val="00B00655"/>
    <w:rsid w:val="00B0325A"/>
    <w:rsid w:val="00B13DA0"/>
    <w:rsid w:val="00B208CD"/>
    <w:rsid w:val="00B323FC"/>
    <w:rsid w:val="00B4375D"/>
    <w:rsid w:val="00B43AB6"/>
    <w:rsid w:val="00B446CF"/>
    <w:rsid w:val="00B449BD"/>
    <w:rsid w:val="00B50F9A"/>
    <w:rsid w:val="00B53F97"/>
    <w:rsid w:val="00B546A2"/>
    <w:rsid w:val="00B6352F"/>
    <w:rsid w:val="00B63969"/>
    <w:rsid w:val="00B70268"/>
    <w:rsid w:val="00B7383A"/>
    <w:rsid w:val="00B84C1F"/>
    <w:rsid w:val="00BA4DE3"/>
    <w:rsid w:val="00BA66BD"/>
    <w:rsid w:val="00BA7D62"/>
    <w:rsid w:val="00BB1AAF"/>
    <w:rsid w:val="00BB3992"/>
    <w:rsid w:val="00BB73DE"/>
    <w:rsid w:val="00BC21DF"/>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6063D"/>
    <w:rsid w:val="00C61B33"/>
    <w:rsid w:val="00C62466"/>
    <w:rsid w:val="00C62E72"/>
    <w:rsid w:val="00C65331"/>
    <w:rsid w:val="00C70E97"/>
    <w:rsid w:val="00C868E8"/>
    <w:rsid w:val="00C87059"/>
    <w:rsid w:val="00C87F57"/>
    <w:rsid w:val="00C93655"/>
    <w:rsid w:val="00C97B83"/>
    <w:rsid w:val="00CA2A81"/>
    <w:rsid w:val="00CA3FEE"/>
    <w:rsid w:val="00CA5B45"/>
    <w:rsid w:val="00CA6AE8"/>
    <w:rsid w:val="00CA6F24"/>
    <w:rsid w:val="00CB571B"/>
    <w:rsid w:val="00CC04EB"/>
    <w:rsid w:val="00CC5FDC"/>
    <w:rsid w:val="00CD2302"/>
    <w:rsid w:val="00CD4916"/>
    <w:rsid w:val="00CD67C9"/>
    <w:rsid w:val="00CE3EF0"/>
    <w:rsid w:val="00CE501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182C"/>
    <w:rsid w:val="00D51CCE"/>
    <w:rsid w:val="00D64A3A"/>
    <w:rsid w:val="00D7077C"/>
    <w:rsid w:val="00D71D69"/>
    <w:rsid w:val="00D77391"/>
    <w:rsid w:val="00D85BDE"/>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15554"/>
    <w:rsid w:val="00E2193B"/>
    <w:rsid w:val="00E24099"/>
    <w:rsid w:val="00E25D2B"/>
    <w:rsid w:val="00E37D42"/>
    <w:rsid w:val="00E4077D"/>
    <w:rsid w:val="00E42DAE"/>
    <w:rsid w:val="00E45727"/>
    <w:rsid w:val="00E5315B"/>
    <w:rsid w:val="00E53D53"/>
    <w:rsid w:val="00E56771"/>
    <w:rsid w:val="00E651E6"/>
    <w:rsid w:val="00E8248C"/>
    <w:rsid w:val="00E906CF"/>
    <w:rsid w:val="00E92BC5"/>
    <w:rsid w:val="00E95485"/>
    <w:rsid w:val="00E962B4"/>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5BC2"/>
    <w:rsid w:val="00FB43C6"/>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6959722">
      <w:bodyDiv w:val="1"/>
      <w:marLeft w:val="0"/>
      <w:marRight w:val="0"/>
      <w:marTop w:val="0"/>
      <w:marBottom w:val="0"/>
      <w:divBdr>
        <w:top w:val="none" w:sz="0" w:space="0" w:color="auto"/>
        <w:left w:val="none" w:sz="0" w:space="0" w:color="auto"/>
        <w:bottom w:val="none" w:sz="0" w:space="0" w:color="auto"/>
        <w:right w:val="none" w:sz="0" w:space="0" w:color="auto"/>
      </w:divBdr>
    </w:div>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186813225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xxxx-xxxx-xxxx-xxxx"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hyperlink" Target="http://www.crossref.org/guestquery/%23." TargetMode="Externa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mathtype.com" TargetMode="Externa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8</TotalTime>
  <Pages>4</Pages>
  <Words>2453</Words>
  <Characters>12785</Characters>
  <Application>Microsoft Office Word</Application>
  <DocSecurity>0</DocSecurity>
  <PresentationFormat/>
  <Lines>106</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208</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22</cp:revision>
  <cp:lastPrinted>2019-03-29T07:00:00Z</cp:lastPrinted>
  <dcterms:created xsi:type="dcterms:W3CDTF">2019-06-27T06:22:00Z</dcterms:created>
  <dcterms:modified xsi:type="dcterms:W3CDTF">2025-01-03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